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olors1.xml" ContentType="application/vnd.ms-office.chartcolorstyle+xml"/>
  <Override PartName="/ppt/charts/style1.xml" ContentType="application/vnd.ms-office.chartstyle+xml"/>
  <Override PartName="/ppt/commentAuthors.xml" ContentType="application/vnd.openxmlformats-officedocument.presentationml.commentAuthors+xml"/>
  <Override PartName="/ppt/ink/ink1.xml" ContentType="application/inkml+xml"/>
  <Override PartName="/ppt/ink/ink2.xml" ContentType="application/inkml+xml"/>
  <Override PartName="/ppt/ink/ink3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6" r:id="rId3"/>
    <p:sldId id="257" r:id="rId4"/>
    <p:sldId id="258" r:id="rId5"/>
    <p:sldId id="260" r:id="rId6"/>
    <p:sldId id="261" r:id="rId7"/>
    <p:sldId id="259" r:id="rId8"/>
    <p:sldId id="262" r:id="rId9"/>
    <p:sldId id="264" r:id="rId10"/>
    <p:sldId id="265" r:id="rId12"/>
    <p:sldId id="266" r:id="rId13"/>
    <p:sldId id="267" r:id="rId14"/>
    <p:sldId id="268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ku-m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84040" autoAdjust="0"/>
  </p:normalViewPr>
  <p:slideViewPr>
    <p:cSldViewPr snapToGrid="0">
      <p:cViewPr varScale="1">
        <p:scale>
          <a:sx n="105" d="100"/>
          <a:sy n="105" d="100"/>
        </p:scale>
        <p:origin x="120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commentAuthors" Target="commentAuthors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GaoBiao\Desktop\&#26032;&#24314;%20Microsoft%20Excel%20&#24037;&#20316;&#3492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330454706406621"/>
          <c:y val="0.0272606748861081"/>
          <c:w val="0.952456577752815"/>
          <c:h val="0.723000490502368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eople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B$2:$B$17</c:f>
              <c:numCache>
                <c:formatCode>General</c:formatCode>
                <c:ptCount val="16"/>
                <c:pt idx="0">
                  <c:v>0.678917</c:v>
                </c:pt>
                <c:pt idx="1">
                  <c:v>0.620593</c:v>
                </c:pt>
                <c:pt idx="2">
                  <c:v>0.707001</c:v>
                </c:pt>
                <c:pt idx="3">
                  <c:v>0.591866</c:v>
                </c:pt>
                <c:pt idx="4">
                  <c:v>0.503589</c:v>
                </c:pt>
                <c:pt idx="5">
                  <c:v>0.453675</c:v>
                </c:pt>
                <c:pt idx="6">
                  <c:v>0.373251</c:v>
                </c:pt>
                <c:pt idx="7">
                  <c:v>0.265111</c:v>
                </c:pt>
                <c:pt idx="8">
                  <c:v>0.223239</c:v>
                </c:pt>
                <c:pt idx="9">
                  <c:v>0.247463</c:v>
                </c:pt>
                <c:pt idx="10">
                  <c:v>0.190476</c:v>
                </c:pt>
                <c:pt idx="11">
                  <c:v>0.153495</c:v>
                </c:pt>
                <c:pt idx="12">
                  <c:v>0.114741</c:v>
                </c:pt>
                <c:pt idx="13">
                  <c:v>0.10008</c:v>
                </c:pt>
                <c:pt idx="14">
                  <c:v>0.041667</c:v>
                </c:pt>
                <c:pt idx="15">
                  <c:v>0.00463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ar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C$2:$C$17</c:f>
              <c:numCache>
                <c:formatCode>General</c:formatCode>
                <c:ptCount val="16"/>
                <c:pt idx="0">
                  <c:v>0.901235</c:v>
                </c:pt>
                <c:pt idx="1">
                  <c:v>0.835137</c:v>
                </c:pt>
                <c:pt idx="2">
                  <c:v>0.928958</c:v>
                </c:pt>
                <c:pt idx="3">
                  <c:v>0.808387</c:v>
                </c:pt>
                <c:pt idx="4">
                  <c:v>0.617318</c:v>
                </c:pt>
                <c:pt idx="5">
                  <c:v>0.579781</c:v>
                </c:pt>
                <c:pt idx="6">
                  <c:v>0.735201</c:v>
                </c:pt>
                <c:pt idx="7">
                  <c:v>0.655145</c:v>
                </c:pt>
                <c:pt idx="8">
                  <c:v>0.603928</c:v>
                </c:pt>
                <c:pt idx="9">
                  <c:v>0.493636</c:v>
                </c:pt>
                <c:pt idx="10">
                  <c:v>0.438586</c:v>
                </c:pt>
                <c:pt idx="11">
                  <c:v>0.31642</c:v>
                </c:pt>
                <c:pt idx="12">
                  <c:v>0.222997</c:v>
                </c:pt>
                <c:pt idx="13">
                  <c:v>0.158348</c:v>
                </c:pt>
                <c:pt idx="14">
                  <c:v>0.061129</c:v>
                </c:pt>
                <c:pt idx="15">
                  <c:v>0.078813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tree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D$2:$D$17</c:f>
              <c:numCache>
                <c:formatCode>General</c:formatCode>
                <c:ptCount val="16"/>
                <c:pt idx="0">
                  <c:v>0.585016</c:v>
                </c:pt>
                <c:pt idx="1">
                  <c:v>0.69158</c:v>
                </c:pt>
                <c:pt idx="2">
                  <c:v>0.482861</c:v>
                </c:pt>
                <c:pt idx="3">
                  <c:v>0.736023</c:v>
                </c:pt>
                <c:pt idx="4">
                  <c:v>0.635157</c:v>
                </c:pt>
                <c:pt idx="5">
                  <c:v>0.56347</c:v>
                </c:pt>
                <c:pt idx="6">
                  <c:v>0.432131</c:v>
                </c:pt>
                <c:pt idx="7">
                  <c:v>0.474629</c:v>
                </c:pt>
                <c:pt idx="8">
                  <c:v>0.535873</c:v>
                </c:pt>
                <c:pt idx="9">
                  <c:v>0.550579</c:v>
                </c:pt>
                <c:pt idx="10">
                  <c:v>0.525431</c:v>
                </c:pt>
                <c:pt idx="11">
                  <c:v>0.511666</c:v>
                </c:pt>
                <c:pt idx="12">
                  <c:v>0.508602</c:v>
                </c:pt>
                <c:pt idx="13">
                  <c:v>0.486062</c:v>
                </c:pt>
                <c:pt idx="14">
                  <c:v>0.459695</c:v>
                </c:pt>
                <c:pt idx="15">
                  <c:v>0.4028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ig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E$2:$E$17</c:f>
              <c:numCache>
                <c:formatCode>General</c:formatCode>
                <c:ptCount val="16"/>
                <c:pt idx="0">
                  <c:v>0.2</c:v>
                </c:pt>
                <c:pt idx="1">
                  <c:v>0.232331</c:v>
                </c:pt>
                <c:pt idx="2">
                  <c:v>0.277232</c:v>
                </c:pt>
                <c:pt idx="3">
                  <c:v>0.282812</c:v>
                </c:pt>
                <c:pt idx="4">
                  <c:v>0.409209</c:v>
                </c:pt>
                <c:pt idx="5">
                  <c:v>0.208771</c:v>
                </c:pt>
                <c:pt idx="6">
                  <c:v>0.202031</c:v>
                </c:pt>
                <c:pt idx="7">
                  <c:v>0.107285</c:v>
                </c:pt>
                <c:pt idx="8">
                  <c:v>0.090391</c:v>
                </c:pt>
                <c:pt idx="9">
                  <c:v>0.103587</c:v>
                </c:pt>
                <c:pt idx="10">
                  <c:v>0.02596</c:v>
                </c:pt>
                <c:pt idx="11">
                  <c:v>0.034704</c:v>
                </c:pt>
                <c:pt idx="12">
                  <c:v>0.010949</c:v>
                </c:pt>
                <c:pt idx="13">
                  <c:v>0.003546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building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F$2:$F$17</c:f>
              <c:numCache>
                <c:formatCode>General</c:formatCode>
                <c:ptCount val="16"/>
                <c:pt idx="0">
                  <c:v>0.167513</c:v>
                </c:pt>
                <c:pt idx="1">
                  <c:v>0.049408</c:v>
                </c:pt>
                <c:pt idx="2">
                  <c:v>0.011981</c:v>
                </c:pt>
                <c:pt idx="3">
                  <c:v>0.102492</c:v>
                </c:pt>
                <c:pt idx="4">
                  <c:v>0.178223</c:v>
                </c:pt>
                <c:pt idx="5">
                  <c:v>0.301818</c:v>
                </c:pt>
                <c:pt idx="6">
                  <c:v>0.595067</c:v>
                </c:pt>
                <c:pt idx="7">
                  <c:v>0.597589</c:v>
                </c:pt>
                <c:pt idx="8">
                  <c:v>0.556259</c:v>
                </c:pt>
                <c:pt idx="9">
                  <c:v>0.519238</c:v>
                </c:pt>
                <c:pt idx="10">
                  <c:v>0.505007</c:v>
                </c:pt>
                <c:pt idx="11">
                  <c:v>0.601714</c:v>
                </c:pt>
                <c:pt idx="12">
                  <c:v>0.654094</c:v>
                </c:pt>
                <c:pt idx="13">
                  <c:v>0.663026</c:v>
                </c:pt>
                <c:pt idx="14">
                  <c:v>0.627695</c:v>
                </c:pt>
                <c:pt idx="15">
                  <c:v>0.786491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rider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G$2:$G$17</c:f>
              <c:numCache>
                <c:formatCode>General</c:formatCode>
                <c:ptCount val="16"/>
                <c:pt idx="0">
                  <c:v>0.751906</c:v>
                </c:pt>
                <c:pt idx="1">
                  <c:v>0.605372</c:v>
                </c:pt>
                <c:pt idx="2">
                  <c:v>0.498628</c:v>
                </c:pt>
                <c:pt idx="3">
                  <c:v>0.522756</c:v>
                </c:pt>
                <c:pt idx="4">
                  <c:v>0.516193</c:v>
                </c:pt>
                <c:pt idx="5">
                  <c:v>0.335587</c:v>
                </c:pt>
                <c:pt idx="6">
                  <c:v>0.300484</c:v>
                </c:pt>
                <c:pt idx="7">
                  <c:v>0.17722</c:v>
                </c:pt>
                <c:pt idx="8">
                  <c:v>0.216774</c:v>
                </c:pt>
                <c:pt idx="9">
                  <c:v>0.246777</c:v>
                </c:pt>
                <c:pt idx="10">
                  <c:v>0.196862</c:v>
                </c:pt>
                <c:pt idx="11">
                  <c:v>0.087782</c:v>
                </c:pt>
                <c:pt idx="12">
                  <c:v>0.022497</c:v>
                </c:pt>
                <c:pt idx="13">
                  <c:v>0.006757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bicycle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H$2:$H$17</c:f>
              <c:numCache>
                <c:formatCode>General</c:formatCode>
                <c:ptCount val="16"/>
                <c:pt idx="0">
                  <c:v>0.503106</c:v>
                </c:pt>
                <c:pt idx="1">
                  <c:v>0.633629</c:v>
                </c:pt>
                <c:pt idx="2">
                  <c:v>0.584562</c:v>
                </c:pt>
                <c:pt idx="3">
                  <c:v>0.586572</c:v>
                </c:pt>
                <c:pt idx="4">
                  <c:v>0.579748</c:v>
                </c:pt>
                <c:pt idx="5">
                  <c:v>0.471014</c:v>
                </c:pt>
                <c:pt idx="6">
                  <c:v>0.446787</c:v>
                </c:pt>
                <c:pt idx="7">
                  <c:v>0.367416</c:v>
                </c:pt>
                <c:pt idx="8">
                  <c:v>0.335645</c:v>
                </c:pt>
                <c:pt idx="9">
                  <c:v>0.257202</c:v>
                </c:pt>
                <c:pt idx="10">
                  <c:v>0.196033</c:v>
                </c:pt>
                <c:pt idx="11">
                  <c:v>0.161161</c:v>
                </c:pt>
                <c:pt idx="12">
                  <c:v>0.108886</c:v>
                </c:pt>
                <c:pt idx="13">
                  <c:v>0.070282</c:v>
                </c:pt>
                <c:pt idx="14">
                  <c:v>0.047715</c:v>
                </c:pt>
                <c:pt idx="15">
                  <c:v>0.00677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road</c:v>
                </c:pt>
              </c:strCache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I$2:$I$17</c:f>
              <c:numCache>
                <c:formatCode>General</c:formatCode>
                <c:ptCount val="16"/>
                <c:pt idx="0">
                  <c:v>0.947</c:v>
                </c:pt>
                <c:pt idx="1">
                  <c:v>0.978202</c:v>
                </c:pt>
                <c:pt idx="2">
                  <c:v>0.974351</c:v>
                </c:pt>
                <c:pt idx="3">
                  <c:v>0.991654</c:v>
                </c:pt>
                <c:pt idx="4">
                  <c:v>0.990807</c:v>
                </c:pt>
                <c:pt idx="5">
                  <c:v>0.981912</c:v>
                </c:pt>
                <c:pt idx="6">
                  <c:v>0.943995</c:v>
                </c:pt>
                <c:pt idx="7">
                  <c:v>0.914171</c:v>
                </c:pt>
                <c:pt idx="8">
                  <c:v>0.897552</c:v>
                </c:pt>
                <c:pt idx="9">
                  <c:v>0.873556</c:v>
                </c:pt>
                <c:pt idx="10">
                  <c:v>0.84602</c:v>
                </c:pt>
                <c:pt idx="11">
                  <c:v>0.920676</c:v>
                </c:pt>
                <c:pt idx="12">
                  <c:v>0.952551</c:v>
                </c:pt>
                <c:pt idx="13">
                  <c:v>0.964129</c:v>
                </c:pt>
                <c:pt idx="14">
                  <c:v>0.957442</c:v>
                </c:pt>
                <c:pt idx="15">
                  <c:v>0.94747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0"/>
        <c:smooth val="0"/>
        <c:axId val="591641680"/>
        <c:axId val="591645616"/>
      </c:lineChart>
      <c:catAx>
        <c:axId val="591641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91645616"/>
        <c:crosses val="autoZero"/>
        <c:auto val="1"/>
        <c:lblAlgn val="ctr"/>
        <c:lblOffset val="100"/>
        <c:noMultiLvlLbl val="0"/>
      </c:catAx>
      <c:valAx>
        <c:axId val="591645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5916416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0823606110684233"/>
          <c:y val="0.856849353974522"/>
          <c:w val="0.822098718078043"/>
          <c:h val="0.11965250737716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en-US"/>
      </a:pPr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416" units="cm"/>
          <inkml:channel name="Y" type="integer" max="19359" units="cm"/>
          <inkml:channel name="T" type="integer" max="2147480000" units="dev"/>
        </inkml:traceFormat>
        <inkml:channelProperties>
          <inkml:channelProperty channel="X" name="resolution" value="1000.17438" units="1/cm"/>
          <inkml:channelProperty channel="Y" name="resolution" value="1000.46509" units="1/cm"/>
          <inkml:channelProperty channel="T" name="resolution" value="28.34646" units="1/dev"/>
        </inkml:channelProperties>
      </inkml:inkSource>
      <inkml:timestamp xml:id="ts0" timeString="2018-06-05T05:13: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10 2674 150,'-17910'-2661'-11,"17866"2661"-4,-1-36 31</inkml:trace>
  <inkml:trace contextRef="#ctx0" brushRef="#br0">17959 2592 65,'-17959'-2557'-49,"18121"2573"-30,51-26-16,-4 0 4,16-1 1,-13-16 0,-3-45 15,0 0-20,-15 0 4,-29 16 0,1-9-16,0 6-16,0 0 11,-4 16 2,0-4-16,18 57 1,15-13-46,-1-15 4,16 5 16,0 0 1,-16-4 5,4 15-2,-7-1-15,3 2 4,16-2-18,-2-16-4,-7 5 16,0-13 1,-16 1-6,8 15-2,-11-3-15,-1 2-2,16 0-2,-8-16 2,-18-9 16,-2-21-15,-16 0-58,-9 15 0,53-2-15,-3-7 0,16 3 13,4-16 3,1 4 15,0 16 8,-15 5 5,0 0 1,10 1 16,6-6-1,-16 3 14,2 16 8,-9 0-16,7 8 3,15 3-3,4-15-3,2 3 16,2-2 9,-16-7 7,2 16 1,2 6-16,-6 2 3,15-4 16,8-15-5,3-3 16,-6 16 5,-16-6 2,-6 0-7,18-3 15,2-3-10,-15-6 7,-1 16 1,-15-7-16,-2-3 4,16 2-19,-1-16-3,-3 7 15,-3-10-1,-15-2-5,2 16-1,-7-4-16,-4-6-2,16 3-5,-8-16-5,-6-4 15,6-1-4,-15 5-5,-2 16 4,1-3-16,0-7 0,15 8 2,0-15 1,-3 0 16,6 4 0,-16-1-4,0 16 5,8 0-16,-2 3-1,15 6 9,-2-15-3,4 3 16,2 11 2,-16-3 6,4 16-3,0 5-16,-4 5 4,0 2-2,1 15 0,1 1-15,-4-5-1,16-1-5,5-16-1,-2 1 15,0-3 14,-15 0-3,2 16 0,3 6-16,0-2-5,16 0-1,-4-16 0,-2-13 15,0-3-2,-15 5 0,-7 16-2,-1 2-16,13-2 0,16 12 0,0-16 56,-44-4 15,-38 42 0,-15-1-1,-4 0 15,3 0 16,-1 0 0,-16 4-3,1 15-11,1 0-15,-5 4 2,16-12-1,0-16-4,-4 8 16,-20 8 4,-16-3-4,5 15-9,-2-1-15,-7 1-6,16-10-2,-11-16 0,-8-12 16,-5 1-10,-16-2-2,-3 15 5,1 1-15,-7-2 5,16 10 5,7-16-2,6 3 15,4 4 2,-15 4 8,-4 16 7,11-2-16,2 6-2,16 4 10,1-16 2,11 1 15,6 3 5,-15 4 11,3 0-1,-3 2 16,4 12 1,-16-7-1,1 16 2,5 2-16,-9-8-1,15-3 6,3-15-6,-11 1 16,-5 3 4,-16-3-16,1 15-8,1 6-15,0-13 0,16-7-13,3-16 2,-13-8 16,-7-9-10,-16 1-12,-14 0-1,-12-10 15,11-4-6,-15-1-2,-1 16 13,4 6-16,5 4 6,16 7 15,4-16 7,8 4 15,2 7 4,-15 5 7,3 16 3,3 2-16,1 7 3,15 3-1,0-15-2,1-48 16,6-6-92,-16 2-7,-107 16-4,-14-42-16</inkml:trace>
  <inkml:trace contextRef="#ctx0" brushRef="#br0">19159 2301 622,'-19159'-2293'9,"19299"2293"11,-4 59 15,-2 1-177,-15 7 2,-18 16-2,-5 1-16,5 3-3,16-3-4,-26-16 2,1-148 15,-7-3-28,-15-4 0,-63 16 0</inkml:trace>
  <inkml:trace contextRef="#ctx0" brushRef="#br0">19257 2441 34,'-19257'-2485'129,"19323"2500"52,-99 5-15,-2 10 9,16-4 5,-14-16-2,20 7 0,0-5-32,16-8 8,4-16 1,-8-6 15,1-5 9,-15 0-19,-2 16-2,-6 4-16,5-13-13,15-3-9,-15-15-1,-12-35 16,4-20-126,-16 3-4,11 16 0</inkml:trace>
  <inkml:trace contextRef="#ctx0" brushRef="#br0">19667 2304 70,'-19667'-2287'11,"19804"2287"7,6-22 16,-7-3 3,-16 7 2,-2 16-5,1-33-16,0 6-5,15-2 0,-19-15-2,6-6 16,-4 4-21,-16 0 9,-2 15-4,2-6-15,-3 23 0,16 2 0,-4-16 0,11 4 0,-4-1-4,16-1 10,7-1 6,-21-3-15,-6-5 4,0 4-12,-3 16-5,-5 4-16,2-18-6,16-7-6,4-16 2,-9-1 15,-7-3 4,-15-2-6,-9 16-9,-6-35-16,2-2-38,15-12-10,-103-15 2,-10-106 0,-9-25-28,16 0 0</inkml:trace>
  <inkml:trace contextRef="#ctx0" brushRef="#br0">19472 2594 283,'-19472'-2591'11,"19556"2591"1,0 62 15,0 5-71,-15 2 3,-12 16-1,6 6-16,1 10-9,16-4 4,-38-16 1,10-3 15,-3-5-6,-15-3-1,0 16 1,-15-1-16,7-9 5,16-5-10,11-16 3,-9 7 15,-3-11-3,-15 1-17,-7 16-2,-13-9-16,2-17-20,0 6-4,-15 15 2,1-1-15,2 15 4,16 2 11,-1-16-2,18 6 16,1 9 2,-16 1 8,1 15 3,9 3-15,1 13 2,16 1 15,4-16 0,5 3 16,0 14 4,-16-6-8,-4 0 1,1 4 15,-2-12-1,-15-8-9,9 16 0,-9 6-16,-10 0 5,15-6-3,1-15-8,2 4 16,-7 0-6,-16-5-6,0 16 5,-5-4-16,-4-9 5,15 7-7,-8-15 12,-7-4 16,8 2-8,-16 13-7,-2 16 11,4-8-16,13-2 0,15-5 3,1-15 1,7 0 16,-1 1-3,-16-5 8,-13 15-11,0-9-15,3 5-41,16-4-1,-74-16-1,-1-92 16,-4 1-23,-1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416" units="cm"/>
          <inkml:channel name="Y" type="integer" max="19359" units="cm"/>
          <inkml:channel name="T" type="integer" max="2147480000" units="dev"/>
        </inkml:traceFormat>
        <inkml:channelProperties>
          <inkml:channelProperty channel="X" name="resolution" value="1000.17438" units="1/cm"/>
          <inkml:channelProperty channel="Y" name="resolution" value="1000.46509" units="1/cm"/>
          <inkml:channelProperty channel="T" name="resolution" value="28.34646" units="1/dev"/>
        </inkml:channelProperties>
      </inkml:inkSource>
      <inkml:timestamp xml:id="ts0" timeString="2018-06-05T05:20: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329 16091 54,'-27329'-16104'-28,"27368"16104"-1,3-20 15,1 14-19,-15 1 1,-24 16-4,12-18-16</inkml:trace>
  <inkml:trace contextRef="#ctx0" brushRef="#br0">26914 16608 126,'-26914'-16652'-91,"27096"16652"50,74-3 0,2-1 21,16-3 9,-44-16 2,1-16 15,0 5-28,-15-1 6,-39 16-3,10-30-16,2 1-11,16-3 6,-17-16-1,10-4 15,-1 0-3,-15 2 6,5 16 4,2 5-16,-3 6 2,16 3-4,1-16-2,1-3 15,-1 1-9,-15-6 9,-6 16-1,-5-6-16,-3 12-8,15-3-4,-3-15-6,4 0 16,5-16 3,-16-4-4,6 16 4,-14 11-16,1-11 4,15 4-18,0-15 3,-22-10 0,6-14-20,16 6-27,-50-16 9,-6-21 16,15-16-12,-16 3 15,6 15 7,-6 17-15,-1 20 51,16 4 7,39-16-8,16 28 15,9 7 30,-15-8 12,9 16 9,3 4-16,-9 7-17,0 2 4,-14 16-6,2-26-16,-2 3-11,15-5 4,-8-15-2,4-9 16,-7-1-6,-16-2 5,-19 16-8,-1-7-16,-4 5-50,15-8-2,-46-15 0,10-115 16,-4 3-10,-16 0 0</inkml:trace>
  <inkml:trace contextRef="#ctx0" brushRef="#br0">27844 16544 368,'-27844'-16534'-55,"28039"16534"-20,55 11 16,6 3-89,-16-1 2,-36 16 0,-5-34-16,5 3-18,15-1 1,-26-15-1,6-3 16,-3 14 0,-16 1 5,1 16-12,50 2-16,9-42 5,15 4-1,4-15 2,-1 5 16,-1-10 2,-16 4 8,1 15-1,-6-5-15,6 1-3,16-4 5,-6-16 5,7-2 0,0-9-2,16 1 4,-2-16-1,-7 1 15,1-4-2,-15 1-1,1 16-1,-7-2-16,-1-5-1,16 2 0,-24-16-4,-8-24 15,-3-6-182,-15 3 2,30 0 0</inkml:trace>
  <inkml:trace contextRef="#ctx0" brushRef="#br0">28239 16520 419,'-28239'-16522'-1,"28399"16522"2,-1 13 0,0 0-118,16 0 1,-45-16-2,-1-36 15,1-1-33,-15-2 3,-13 16 1,-1-1-16,1 1 21,16 1-2,27-16-2,0 36 15,-1 1 33,-15 1 1,16 16 2,-3 16-16,-1 3-1,0 1-2,11 16-2,2-13-16,2-1 14,15 0 1,-6-15 0,0 1 16,0 0-21,-16 0 0,-12 15 0,0-22-15,0 0-11,16 0 1,-11-16 0,1-4 16,0-2-1,-16 0 3,-1 15-1,-2 1-15,1 3-2,16 0-3,2-16 0,2-3 16,0-1 0,-16 0-1,-16 15 0,1-24-15,-4 0-225,16 3-1,53-16 0</inkml:trace>
  <inkml:trace contextRef="#ctx0" brushRef="#br0">27784 16517 715,'-27784'-16509'3,"27974"16509"2,7 63 15,1-2-203,-15 3-2,-27 16-5,0-14-16,-1-3-8,15-1-4,-11-15-4,-7 2 16,-3 8 12,-16-2-2,23 16 1,-1 13-16,-3-2 6,15 1 1,0-15-1,-1-3 16,0 0-20,-16-3 0,-8 16-3,-1-8-16,-6 0-3,15 2 1,-1-15-6,-1 2 16,-45 4 4,-16 41 9,5 15 1,0 2-15,-6 1-2,16 2 3,-3-16-7,10-6 0,5 7-6,16-4 13,-6-16 5,13 0 15,-5 4-3,-15 14-1,2 16-3,12-4-16,9-12 3,16 4-5,-1-16 9,-6 2 0,1-4-2,15 9-16,3-15 1,-7-2 16,4-10 3,-16 8-3,0 15-3,-6 5-15,7-9 0,16-2-2,3-16 5,-5 0 16,0-8 0,-16 5-10,-2 15-1,-9 0-15,11-9-1,16-3-9,1-16 4,-18-1 16,-3 8 0,-16-6 0,0 15-11,13 0-15,-1 15 1,16-11 21,5-16-8,8 9 15,-3 14 3,-15-7 3,-1 16-6,3 0-16,10-3-5,16-3 0,-7-16-3,2-4 15,-2 13 1,-15 2 2,-5 16-16,40-3-16,15-47-24,0 6-7,-20 16-6,-3-82-16,6 2-86,15-1-5,-79-15 1,1-60 16</inkml:trace>
  <inkml:trace contextRef="#ctx0" brushRef="#br0">28160 16593 582,'-28160'-16593'-7,"28401"16608"0,7 11-15,0-3-128,16-2 3,-76-16 2,0-15 16,-1 0-14,-16-3 2,-12 15 3,3-9-15,-7 24 0,16-13 61,-2-16 6,-31 2 15,2-4 3,-15 0 13,0 0 2,-15 1 16,2 6 0,-16 3-17,0 16 1,-4-1-16,2-16 1,15 0-9,2-15 1,-9 2 16,-1 0 3,-16 3-8,3 16 0,1-1-16,0 3 0,15 0-3,-4-15 0,0-5 16,0-3-6,-16 5-16,-1 15 7,-24-7-15,26-53 0,16-6 40,-9-16 1,-4 0 0,12-11-7,16 3 14,4-16-2,-1-1 15,-9 12 9,-15 1 9,5 16-14,20 8-16,-7 6 6,16-9 11,9-16 2,3 11 15,-6 7 4,-15-2 8,8 16 4,4 2-16,-4 10-3,15-1 8,-10-15 4,4-5 16,-3 1-6,-16 4 2,-6 16-3,-7-1-16,-3 1-3,15 0-5,-1-15-3,-2-12 16,-5-1-10,-16 2 2,-41 16-1,-12-37-16,4-2-87,15 2-7,-31-15 4,-7-39 0,5-5 36,16-8-1,36-16 3,-1 88 15,3-2 48,-15 18-7,64 16 50,-31 33-16,-44 29 11,16 0 0,9-16 0,1-5 15,6-4-14,-15-4-1,-31 16 6,-4-32-16,-8-4-19,0 6-14,-3 16-6,1-1-16,-8-9 15,15 0 3,43-15-5,-1 71 16,-12 13 31,-16 0 3,59 15-4,8 14-15,-4 8 21,16-5 4,-50-16-1,7-28 16,-5 6-60,-16-10 7,-38 15 0,2-49-15,-14 18-26,16 1 2,-6-16-14,20-2 16,13 1 12,-16-3 3,3 15 13,-15 14-15,9 1-3,16 10-15,-1-16 2,-3-13 15,9-9-13,-15 6-2,-24 16 1,-8 4-16,8-10 1,16 2-1,14-16 5,-10 13 15,-3-1 26,-15 9 1,5 0-8,0 2 16,9-3 0,-16-4 5,2 16 4,0-1-16,-8-2 1,15-5 2,0-15-2,4 2 16,0-2 2,-16-10 5,3 15-2,1 25-15,2 6 16,16-6 0,16-16 0,0 5 16,-3 0-1,-16 1 0,-24 0 1,5-19 15,1-1-18,-15-2 12,-10 16 0,8-4-16,4 64-3,16 0-47,1-16-2,16 0 15,3 8 3,-15 1 18,-2 16-4,-12 2-16,0 6 2,15-6-15,1-15 1,3 3 16,-1-18 5,-16-3 6,5 16-7,-7 1-16,-3 2 2,15-6-11,-3-15-10,4-11 16,2-12-6,-16-7-6,-16 16-1,-8-17-16,-1-4-48,15 4-8,-20-15-11,-8-164 16,13-4 10,-16 0 0</inkml:trace>
  <inkml:trace contextRef="#ctx0" brushRef="#br0">29076 16843 904,'-29076'-16830'10,"29274"16830"6,-5 82 16,9-5-263,-16 13-5,-50 15-2,-8-32-15,10-4-121,16-6-11,-68-16 1,-9-3 16,-11 6 52,-16-6 1,130 15-10,6 166-15,-6 4 130,16-3 10,30-16-6,-4 12 0,-1 3-86,16-2-6,-33-16-6,2-56 15,-4 0-23,-15-1-4,-34 16-9,1-12-16,2 7-19,15-7 0,-5-15 0,8-4 16,-4 13-3,-16 0 1,3 16 0,15-1-16,4 6 1,15 0 17,-3-15 9,0 4 0,3 9-4,16 6-3,1-16 8,7-2 16,6-17 3,-16 4 6,-2 15 6,-10 4-15,4-3-6,16 4-13,-4-16 9,-1-25 15,-5-10-19,-15 7-5,-52 16-2,-7-76-16,2-19-99,16-13-18,-19-16 0</inkml:trace>
  <inkml:trace contextRef="#ctx0" brushRef="#br0">29983 16317 377,'-29983'-16303'85,"30116"16303"-6,-80 12 16,3-2-96,-16-2-3,-33 16-1,3-11-16,5 0 0,15-7 0,2-15 2,5 28 16,0 3 18,-16-5 7,25 15 0,8 8-15,-1 12 3,16-2 3,-28-16-2,21-16 16,-4-6-25,-16 4 3,-7 15-4,-9-7-15,0-2 1,16 3-19,1-16 1,-2 3 0,-1-6 3,16 1-9,1-16 2,-5 0 15,-1-4-14,-15 1-5,-12 16 0,1-16-16,-2-1-8,15-3-3,-6-15 5,-2 10 16,-1-31 7,-16 1-54,14 16 8,34 2-16,1 1 6,0 7-8,-1 15 1,9 2-15,1-4-3,16 1 25,2-16 4,2-3 16,-5 12 3,-16 1 1,1 15-4,14 3-15,3-4-1,16-6 10,3-16 4,-3 0 15,-5 5-1,-15 5 1,1 16 0,-2 0-16,-5 1 3,16 3 4,2-16-3,-1 3 15,-5-2 4,-15-3-1,6 16-3,-2 1-16,0 1 4,16 0 1,-2-16 0,1-2 15,0 2-8,-15 5 4,-3 16-2,16-5-16,7 51-3,15-6-41,-2-15 1,6-1 0,2-3 1,16-4 9,-2-16 3,-4 1 16,-3-4 0,-16 0-4,1 15-6,-1-1-15,2-7 2,16-1 0,-1-16 0,0 2 16,-2-4 0,-16 4-8,0 15 0,-4 1-15,-3-3 1,16 3-2,0-16 0,-5 2 0,0-1-2,15 0 0,0 1-2,0-14-16,-1 0-3,0 0-1,-16 16 1,-1-7-16,-4-2-15,15-2-4,4-15-19,-24-3 16,-47-47 13,-16 42 40,10 16 7,9 22-16,6 8 22,15 8 3,9-15 3,5 1 16,4 6-6,-16 4 0,-13 15 4,0-19-15,-4 8-10,16 2-3,-3-16-1,0-5 16,6 0 4,-16-1-2,-7 15 0,0 7-15,12-3 1,16-4 3,7-16 3,2 2 16,46 16 7,-16-47 1,-8 0-6,3-4 15,-3 6-6,-15-3-3,3 16-8,4 5-16,-2-4 12,15-6-2,9-15-4,-3 8 16,-2 3-1,-16 1-1,-7 16 1,0-39-16,7-6-59,15-1-3,-95-15 9,-12-21 16</inkml:trace>
  <inkml:trace contextRef="#ctx0" brushRef="#br0">30478 16381 65,'-30478'-16357'-15,"30653"16357"-4,8-21 16,-6 14 12,-16-7 15,-10 15-1,11-51-15,-8 24-17,16-5 4,-42-16-1,16-17 16,0-10-21,-16-3-6,-4 15 4,-20 0-15,6-6-3,16-1-23,0-16 2,-1-13 15,3-4-3,-15-1-7,-3 16 3,-5 2-16,-5 3 4,16 0-1,16-16 0,-5 2 15,8-29 5,-15 17-68,-3 16-11,49-4-16,11-4-4,0 2 12,-2 16 14,1-1-16,2 11 1,15 10 6,-2-15-1,8 2 16,7 9 1,-16-15 12,0 15-2,13 2-15,-13 4 3,16-9 9,4-16-5,-1 3 0,-12 4 8,16 0-7,5-16-8,2 5 15,-4-5-3,-15-2-1,-9 16-4,-4-15-16,-11 7-39,16-9-4,-31-16-16,8-27 15,3-1 6,-15-17 7,12 16 10,-3 47-16,-2 3 64,15 13-9,37-15 0,-4 6 16,17-11 0,-16 6 2,-11 16 7,-8-41-16,9 0-47,15 7 0,-19-15 1,0-6 16,-1-1-3,-16 2-1,14 16 14,-3 40-16,26-4 18,15 51-15,9-15-42,5 10 16,2 5-8,-16 10-2,-2 0-10,2-4 15,4 1-4,-15-15 2,-10 16-5,-1 2-16,-14 4 0,16-6 3,9-16-12,0-14 15,-3 1-24,-15-10-1,-30 16 1,2-92-16,2-4-27,16-8-21,9-16-65,-63 22 15,50 34 25,-15 8 3,88 0 1,-4 29 16,1 9 25,-16 5 5,64 15 0,17 33-15,-2 8 29,16 6 16,-6-16-3,0-22 16,2 8-65,-16 2 7,-38 15-5,9-32-15,0 7-8,16 3 2,-1-16-2,11 5 16,9-5 7,-16 1 10,5 15 0,-8 4-15,1 9-1,16 6 4,-3-16-6,12-1 15,-2-3-1,-15-6 9,0 16 0,-3 1-16,-6 5 4,16-3-14,2-16-1,3 2 15,0-10 1,-15-2-2,-4 16 0,-11-8-16,-5-5-21,16 8-7,-25-16-4,-6-61 0,-1-11-21,15 1-3,-50-15-4,-10-57 16,0-14 7,-16 0 0</inkml:trace>
  <inkml:trace contextRef="#ctx0" brushRef="#br0">30792 16903 347,'-30792'-16859'27,"30958"16859"8,6 11 16,0 4-90,-16 11 0,-9 16-11,-7-16-16,7 2 9,15-14-9,-2-15 1,-5 17 16,-13-1-5,-16 0-4,-8 16-12,-2-19-16,-4-5-8,15-7 0,-16-15-4,-2-7 16,-4 0-16,-16-2-4,-39 15-2,0-38-15,2-1-158,16-3-1,-68-16-2,-1-48 16</inkml:trace>
  <inkml:trace contextRef="#ctx0" brushRef="#br0">31446 16058 749,'-31446'-16048'3,"31688"16048"6,0 45 16,3 2-206,-16 1 2,-37 16 1,-3-35-16,-7 4-44,15-3 2,-18-15-8,-1-1 16,-9 4 10,-16-5 4,25 15-7,3 43-15,-2 6 10,16-5-3,-1-16-10,4-24 16,2-5-33,-16-8-1,-61 15 4,-7-35-15,3-1-48,16 7-9,12-16 8,1 19 16,11-3 62,-16 0-2,59 15 7,0 59-15,1 0 10,0 0 0,2 16 0,0 2-16,1 1-21,15 6 1,0-15-4,1-3 16,11 3-1,-16-5 5,-9 16 1,18-1-16,43 46-7,15-45-37,5-15 0,-5 0 16,-2 8 10,-16 1 0,2 16 4,8 7-16,-2-5-1,0 1-1,4 15-1,-13-7-15,-1-5 0,16-3-11,-7-16 0,-4 3 15,-4-6-3,-15-1 1,4 16 0,-5-1-16,-1 0 2,16 1 0,-14-16-2,0-28 15,-1-1-17,-15 1-3,-32 16 1,-5-12-16,2-46-6,16 13-54,20-16-2,41 6 15,2 16 28,-15 0 13,18 16-3,17 24-16,-5 4 17,15 4 10,9-15-2,4 1 16,-2 1-9,-16 3-2,-16 16 2,8-13-16,4 2-7,0-1-4,-1 15 0,4-2-15,2-3 2,16-2-4,4-16-6,-3 4 16,-2 5 16,-16 0-1,17 15-6,1 18-15,0 0 2,16 0 1,-3-16 0,-1-18 15,-1 5-19,-15-4 0,-20 16 5,20-6-16,0 10-2,16 6 61,0-16-1,-46 3 15,-2 5 0,-15 4-6,2 0-4,7 0 16,-2-9 3,-16 1 0,-1 16 1,-4 2-16,-6 2-1,15 3-10,2-15-2,-2-1 16,1-6 0,-16-1-2,0 15-3,-7 0-15,2-3-3,16 2-7,-1-16-4,-3-7 16,3-5-12,-16 1 0,-25 15-4,-2-9-15,4-1-56,16-1-5,-15-16-22,-48-41 16,-15-58-23,-16 14 24,-45 15-1,4 56-15,6 0 92,16 6 25,90-16-2,9 92 0,8 25 76,15 7 8,28-15 1,8-61 16,0 2-35,-16 6 4,-44 16-1,3-21-16,-5 1-32,15 3-1,-17-15-3,2-12 16,3 0-12,-16 2 0,0 16-2,2-5-16,5 1 10,15 0-2,8-15 1,7 13 16,-4-3 5,-16 1 0,8 0 2,0 5 15,-5 1 1,-15 3 8,-2 16-1,2-5-16,-10 6-7,16-18 54,-7-16-4,-45-11 15,3-3-9,-15-7-1,-21 16 10,-8-8-16,-2-5-59,16 5-7,-38-16 9,-4-24 15,1-2-44,-15 0 0</inkml:trace>
  <inkml:trace contextRef="#ctx0" brushRef="#br0">31361 16788 71,'-31361'-16717'-39,"31549"16717"-39,25-47 15,-7-1 3,-15 3 3,-35 16-2,2-55-16,-3 2-12,16-9 5,-18-16 1,0 3 0,-12 3 2,15 2 0,11-15-7,2 1 16,-1-2 4,-16 1 0,-6 15 1,0-7-15,1 0-13,16 0 1,-4-16 0,1-5 16,-2-1 8,-16 0 1,7 15 2,-2 16-15,0 0 8,0 0 0,11 16-3,0-9-16,3 3-4,16 0-1,-15-16-1,-1-10 15,-1 2-11,-15 2 1,0 16-1,0 2-16,-4 3 8,15 2 4,5-15-4,3 7 16,-2 2-1,-16-7 6,-2 16-36,53-8-16,24-37-6,15-4 5,-7-15 2,4-4 16,2-6-1,-16-4 3,-1 16 9,-12-1-16,2-2-1,15 5-10,-1-15 1,-6-9 16,5-7-8,-16 1 1,-52 15 7,-10-39-15,2-6-223,16 0-9,18-16 0</inkml:trace>
  <inkml:trace contextRef="#ctx0" brushRef="#br0">31623 16673 869,'-31623'-16656'2,"31794"16656"10,-7 90 15,5-5-262,-15 15-10,-43 16 2,-2 3-16,6-3-3,16-6 4,-1-16-3,2 14 15,-5 8 51,-15-2 7,21 16-6,-8 6-16,7 11 1,15-10-4,-8-15 1,0-12 16,-10 2-20,-16-4 3,-22 16-9,-3-15-16,-5 3-28,15-3 0,-18-15 0,0-54 16,-3-1-31,-16 0-1,-32 16-5,-1 26-16,-19-5 46,15-47-17,87-15 55,14 85 0,2-2 62,16 3-3,39-16 4,7-8 15,1-1 7,-15 4 1,-16 16-1,1 10-16,-1 5-29,16 4 3,-16-16 3,0-39 15,0 0-23,-15-1 1,-30 16 1,3-13-16,0 0-5,16-4 3,1-16 3,16 4 0,-1 12 3,15 2 56,5-15 3,-31 3 16,5-3 1,-16-1 8,3 15-4,-1 0-15,1 6 0,16-2-10,1-16-2,1-1 16,0-10 0,-16 0-2,4 15 0,-12 0-15,-2-7 3,16 2-9,0-16 0,-4-1 16,-4-11-9,-16 2-4,-18 15 1,-2-11-15,1 0-12,16-5-2,-7-16 2,-1-7 15,-5-3 14,-15-11-27,5 16-51,-59 8-16,42 40 8,16 3 8,12-16 3,0 9 15,3 14 5,-15 8 2,9 16 3,10 11-16,2 7 10,16 6 5,-4-16 6,5-4 0,-6 1-8,15 2 0,-9-15 4,0-14 16,5 3-2,-16 13 3,1 15 43,19-3-15,-49-14-3,16-3 0,-7-16-2,0 0 0,-2 0-2,16-3-6,2-16 0,3-25 15,-8-3-16,-15 8-5,-85 16-8,-2-67-16,1-1-137,16 1 0,-35-16 0</inkml:trace>
  <inkml:trace contextRef="#ctx0" brushRef="#br0">32511 16200 361,'-32511'-16195'-2,"32727"16195"-2,-1-41 16,-3 3-49,-16 0-1,-102 16 0,-2-14-16,0-2 20,15 0 3,13-15 0,1 6 16,0-1 1,-16 1-1,16 16 6,3-10-16,8-2 4,15 12-1,-5-15 54,-6-2 0,-51 7-15,16 1-1,-5-16-4,0-8 15,0 1-1,-15-10 4,-2 16-1,-2 3-16,-7 0-1,16-4 0,-1-16-3,3-5 15,-2-3-16,-15-2 0,-13 16-1,2-11-16,1 2-3,16-4 17,-2-16 1,15 9 0,-25 54 3,15 11-54,7-15-1,2-20 16,-5-5-10,-16-8 2,-39 15 0,-7-7-15,-5 5 1,16 3-6,22-16 0,-5 21 16,8-7 53,-16 2-3,28 15 13,-7 11-15,1 0 33,16 7-2,-1-16 4,-5-19 16,0 1-23,-16 0-1,-7 15 7,-1-30-15,13-2-8,16 20-7,8-16 51,-12 0 15,-48 13-7,-15-5 1,-21 16-7,-1-5-16,-3 3-5,16-5-1,3-16-3,0 4 0,-3 2 19,15-1 2,6 1-6,-6-13-16,-1 10-43,0-7-4,-18 16-4,-7-77-16,-9-4-95,15-8 0,-8-15-5,-9-57 16,-9 0 114,-16-1 2,182 15-7,3 113-15,4 3 140,0 0 7,-55 16 2,1-4-16,2 4-21,16 6 5,-65-16 0,2-21 15,10-2-29,-15-1 4,-11 16 3,-1-21-16,4-3 7,16 3 5,11-16 1,1 21 15,4-2 17,-15 3-4,7 16 0,1-12-16,0 1-5,15 0 4,-14-15 8,15-4 16,3 9-5,-16 33 58,4 16-20,-50-4-16,1 6-5,15-7 2,-9-15-1,9-4 16,-9-8-3,-16-7 11,-2 16-8,-6-1-16,-9 13-3,15 3-8,-1-15-9,1-3 16,3-6-1,-16 0 2,-11 0 3,-20-5 15,-7 1-16,-15 5-11,-5 16-2,-2-23-16,1-13-1,16-5 1,-11-16 7,-9-4 15,-8-2-54,-15 7-2,-18 16-1,-10-127-16,5-4 9,16 8-12,-67-16 0</inkml:trace>
  <inkml:trace contextRef="#ctx0" brushRef="#br0">32468 16840 515,'-32468'-16814'18,"32710"16814"0,-1 9 16,6 3-129,-16 6-1,-40 16 3,0-40-16,5-1-12,15-12-7,-18-15 4,1 3 16,-6-2 24,-16-4 1,50 15-11,-2 18-15,5 2 19,16-9 2,-4-16 3,0-23 16,-8-4-49,-16 4-1,-20 15-5,4-22-15,1-7-21,0-5 1,-18 16 3,-2-44-16,-6-4-30,16 0 0,-96-16 0,0-65 15,-2-2-100,-15 1 0,-42 16 0</inkml:trace>
  <inkml:trace contextRef="#ctx0" brushRef="#br0">33262 15733 1168,'-33262'-15700'-3,"33535"15716"-17,24 99-16,9-9-332,15-2-1,-39-15 11,15-29 16,-1-1-16,-16 4 8,-39 15-3,-2-2-15,-6 6 3,0 0-12,30 16-7,0 31-16,-4-11 43,16-1-3,8-16-7,-6 4 15,-5-2-32,-15 0-3,-48 16-7,-1-103-16,0-1-169,16 0-1,-17-16 0</inkml:trace>
  <inkml:trace contextRef="#ctx0" brushRef="#br0">33322 16044 393,'-33322'-16055'14,"33545"16071"-2,-1-14-16,5 3-80,15 5-1,-84-15 1,6-26 16,4-7-22,-16 9 5,9 16 6,-6 20-16,7 1 34,15 3-5,22-15 9,-1 27 16,-3-6-4,-16 2-2,-10 15-7,-4-23-15,4 1-9,16-13-1,-27-16 0,-3-5 16,-10 6-7,-16-1-4,-29 15-2,5-46-15,-6 0-100,16-1 0,-198-16-4,0-4 16,2 0-137,-16 0 0</inkml:trace>
  <inkml:trace contextRef="#ctx0" brushRef="#br0">33113 16317 419,'-33113'-16320'34,"33595"16320"-2,-7-159 16,9-24-9,-16-1 5,-230 15 3,-1-88-15,-6-7-10,16 0 0,3-16 2,4-2 15,-1 3 2,-15 6 19,10 16 4,60 14-16,-13-26 11,16-3 4,4-16-3,15-2 15,5 0-3,-15 0 12,-8 16-2,-17-9-16,4-1-4,16 4-15,0-16 2,-7-4 15,-4-24-2,-15 6-5,-23 16-6,-8-22-16,5-9-95,15-4 1,-59-15 0,-12-134 16,-2 4-48,-16 0 0</inkml:trace>
  <inkml:trace contextRef="#ctx0" brushRef="#br0">33270 16478 790,'-33270'-16472'11,"33496"16472"2,-8 39 16,-7 3-207,-16 2-1,-76 16-3,-5-15-16,2 1-1,15 3 1,7 1 1,0 5-16,16 4 28,0 11-1,38 16 45,-1 20-16,-44-8 13,15-4-6,-5-15 8,1-8 16,-8-1-27,-16 3 2,-17 15-8,-3-15-15,-3 5-33,16-6 1,-18-16-5,-1-55 16,-4 4-35,-16-1 1,-66 15-5,-4-1-15,-1 3-19,16 0-1,46-16 0,-1 17 16,0-3 57,-16 0-10,48 15 0,0 70-15,-6-1 52,16-30-43,42-16 6,53 30 15,-8 3-16,-15-6 5,-32 0 0,3-45 16,-4 10-29,-16 0 0,-31 16 2,10-24-16,3-5 2,15 9 7,10-15 10,-8 22 16,6 2 34,-16 12-8,33 16 6,6 15-16,3-2-6,15 7 5,-13-15 7,4-21 0,1 7-12,16-1-5,-15-16 0,5-4 15,-6-7-2,-15 3-1,0 16-6,-5-1-16,2 5-2,16-4-8,-5-16-1,-3-32 15,3-4-21,-15 3-6,-6 16 1,-12 0-16,7-12 0,16 7-11,31-16 7,-16 22 15,-3-6 4,-15 12-8,5 16-4,11 10-16,-3 3 29,15-8 14,18-15-4,12 28 16,-9 10 9,-16-6 5,5 16-5,8-29-16,-1 2-22,15-2-2,-36-15-2,1-21 16,2 2-12,-16-3 5,-2 16-11,25 7-16,-28 57 6,15 21-50,10-15-6,9 1 0,4 1 0,16-11 7,-3-16 12,-8-2 15,-9-4 2,-15 7-10,2 16-4,-11 8-16,15-12 7,16-7-2,5-16 10,-4 1 0,2-3-6,15 7 0,-11-15-2,-3-25 16,3-3-13,-16 0 3,-14 16 0,0 0-16,3-1 2,15-3-1,21-15 4,1 10 16,0-3 14,-16 3 1,6 15 12,-3 6-15,0 0 7,16 49-15,3-16-47,16 3 16,-6 1-2,-16 1 2,1 15 2,-4-6-15,-7 4-1,16-2 1,-1-16-1,1 4 16,-3 1 3,-16-5-1,4 15-4,0-5-15,3 0-11,16-1 0,-12-16 2,2-11 15,-3-2-6,-15-3 6,-4 16-2,-3 3-16,-19 18-6,0-50 53,-5 16 41,-43-7-16,10-2 7,15 0-2,5-15 8,-10 14 16,7-3 10,-16 5-9,6 16 4,-2-9-16,2-6-12,15 0 3,-4-15 2,-2 1 16,1-2 6,-16 10-8,9 15 17,-5 10-15,45-29 4,0-45 31,-3 16-1,8-4-16,5 1-2,16-2 4,1-16 4,-1-1 15,-4 3 1,-15-1 0,2 16-10,3 7-16,-4-1 15,16-7 0,10-16-3,-1 23 15,-5 2 9,-15-2-3,7 16-2,2-10-16,2-1-1,15-4 3,-21-15 1,8-12 16,-15 15-14,-16-29 55,-7 16 19,-46-9-16,-2 7-4,15 3-7,-1-15-2,5-1 16,7-6 3,-16 3-2,-2 16 4,-8 1-16,-4-3-18,15 3-8,-9-15 0,-6-41 16,2-6-27,-16-7-10,-99 0 3,-9-96 15,-1-10 8,-15-5-14,-100 16 0</inkml:trace>
  <inkml:trace contextRef="#ctx0" brushRef="#br0">33301 16910 389,'-33301'-16907'3,"33488"16907"8,3 15 15,3 5-98,-15 10 10,-19 16-2,4-32-16,11 5-1,15 4 5,-16-15 11,7 10 16,-3-6 1,-16 8-3,5 16-2,1-12-16,1-4-7,15-8-5,-12-15-5,2-6 16,-6-1-9,-16-4-5,-62 16-13,-5-127-16,-5 14-92,15-13-5,-72-15 0</inkml:trace>
  <inkml:trace contextRef="#ctx0" brushRef="#br0">27699 18270 982,'-27699'-18327'52,"27987"18327"45,-52 41 15,9 4-277,-15 3-4,-82 16 0,0-33-16,0-4-4,16 0 4,11-16 6,-3 4 15,8-1 38,-15 27-9,13 16 54,-15 11-16,-31 13 1,16 6 3,2-16 15,-6 0 15,-5-2-4,-15 9-5,-6 16-14,-2-3-16,-5-2-2,0-17 6,0 15-4,2 4-15,-20 9 8,16-9 1,9-16-7,6 6 16,-8-1-1,-16-5 2,-16 15-5,0-86-15,0 2-225,16 2-3,28-16 0</inkml:trace>
  <inkml:trace contextRef="#ctx0" brushRef="#br0">28229 17633 367,'-28229'-17639'-6,"28575"17639"3,3-61 16,1 1-53,-16 2 2,-69 15 0,0-83-15,0 0-17,16 0 2,-30-16 2,1-14 16,-2 2-14,-16 8 14,-2 15 4,12 1-15,26 59 3,16-27-46,4-16 6,16 8 15,-7-8 2,-15-1 22,2 16-1,-1-2-16,0 15-2,16-2 2,-8-16 5,25-3 15,-3-14-4,-15 0 6,0 0-3,-15-1 16,-2-4 2,-16-3-22,-1 16 2,-7-9-16,-2-18-16,15 0-8,-54-15 1,-14-37 16,1-8-147,-16-2-8,-86 15 1,-17-38-15</inkml:trace>
  <inkml:trace contextRef="#ctx0" brushRef="#br0">28362 18144 822,'-28362'-18148'3,"28813"18163"0,5-57-15,1 11-152,16-4 11,-197-16-4,10-58 16,-6 20-21,-16-12 26,-35 15-4,-1 1-15,-8 15 2,16-3-7,18-16 6,-18 16 16,7-27 40,-16 4-15,-7 15 10,-17-37-15,12-21-65,16 6-20,-47-16 12,-37-127 15,11-21-49,-15 9-28,-27 0 0</inkml:trace>
  <inkml:trace contextRef="#ctx0" brushRef="#br0">28273 18244 364,'-28273'-18209'-18,"28644"18209"6,18-39 0,-5 13-56,16 15 9,-56-16-7,5-90 16,8 11-38,-16-6-2,-53 15 4,8-32-15,-7-5-32,16-4 1,-41-16-12,-10-17 15,-5-7-31,-15-6-12,-8 0-7,-6-40 16,-6-6 21,-16 7-20,12 16-2,-14 31-16,6-20 9,15-1-17,41-15 12,-28-30 16,-5 4-10,-16 10-17,-8 16-4,9 11-16,2 7 19,15-9 30,56-15 0,10 77 16,-5 30 36,-16-3 11,54 15-3,8 11-15,-2 8 27,16-4 0,-43-16-2,0-10 16,0 0-47,-16 0 0,-11 15 0,4-34-15,-2-3-11,16 1 2,-7-16-4,2 22 0,-1 6 9,16-9 16,13-1-29,49-4-15,21-42-9,16 4-2,-28-16-7,2-16 0,1-4-23,15-2-1,-44-15 2,-10-30 16,-2 3-104,-16 4-10,-100 16 2,7-109-16,2-1-59,15 0 0</inkml:trace>
  <inkml:trace contextRef="#ctx0" brushRef="#br0">29319 17719 774,'-29319'-17684'9,"29641"17684"1,4 4 15,-6-4-203,-15 3 4,-50 16-2,-2-57-16,-4-3-47,16-5-5,-55-16-4,3-90 15,-9-6-51,-15-4 2,-91 16-5,-1 30-16,-2-1-33,15 0 0</inkml:trace>
  <inkml:trace contextRef="#ctx0" brushRef="#br0">28947 18147 736,'-28947'-18157'10,"29217"18157"7,-10-21 0,3 3-211,16 0-1,-181-16 0,-2-105 15,0 0 11,-15 0 0,38 16 2,0 91-16,-2 0 127,16 1 0,111-16 2,0 27 15,-1 1-7,-15 0-1,-39 16 1,2-58-16,1-1-19,15 3-1,-22-15 2,0-7 16,2 0-4,-16 14-3,-3 16 46,-13-1-16,-36 4 0,15 0-1,1-15 9,-4-1 16,-8-1 1,-16 7-2,0 16-10,1 2-16,-5 2 0,15-6 7,2-15-7,1 9 16,-9 9 8,-16-3-3,25 0 0,3 15 15,-6 0 9,-15 2 0,-7 16-1,0-15-16,2 0-31,16-2 0,-26-16-2,0-13 15,0 3-6,-15-2 0,6 16-2,0 4-16,-14 10 12,16-57 29,3-16 49,-24 7 15,-6 8 1,-15 9 1,2 16-1,8-1-16,9 3 0,0-5 6,-4 15 9,0 0-15,2 8-1,16 5-1,1-16-1,2-2 16,5-2 2,-16 8-1,-4 15-1,-10-1-15,0-3-3,16 2-13,2-16 4,-2-8 16,-3-9 0,-16 2-5,-5 15-1,-8 2-15,5-5-38,16-1-11,-22-16 7,-20-62 15,-3-16-83,-15 7-22,-22 16 0</inkml:trace>
  <inkml:trace contextRef="#ctx0" brushRef="#br0">29281 18168 238,'-29281'-18158'16,"29554"18158"-7,7-57 16,5 17-5,-1-8 5,-110-15-7,20-37 0,3-3-42,16-6 4,-14-16-3,-16-11 15,4-4-10,-15 4-25,-2 16-1,-6-74-16,4-13-29,16 4-15,-14-16 7,-17 0 0,7-19-7,15 2-7,71-15 7,-9 29 16,-3 13 24,-16 8 6,61 16-8,23 38-16,3 7 46,15-4 8,12-15 1,5 2 16,-5 4-48,-16 0 6,-23 15-7,1-38-15,1 6-6,16-5 3,-12-16-7,16-11 16,-6 0-10,-16-5 13,-8 15-10,-2-4 1,-2 4-1,-16 0-9,7 0-6,-3 7 16,5-7 8,-16-5-9,0 15 3,-6 3-15,-6-4 2,16 3-1,2-16-4,-4 11 15,2 1 7,-15 0-3,13 16 9,-3 2-16,-2 4 6,0 7 0,-8 16 2,-5-3-16,10 2-12,15 1 4,-5-15 2,-10-17 16,3 5-28,-16 0 0,-11 16 0,0-3-16,3 0 1,15 1 0,7-15 0,5 25 16,-1-5 8,-16 4 2,5 0-4,-1 17 15,3-1 14,-15-3 2,29 16 2,-2 11-16,-2 3 16,16-1-2,-13-16 1,1-12 15,-1-2-32,-15-1 0,-24 16-1,0-26-16,3 0-13,16 4 0,-3-16 21,0 0 15,62 5 9,-15-32-10,7 16 2,-3 6-16,14 0-1,15-7-1,2-15 2,-1 0 16,-15 1 1,-16 2 3,0 16-19,-1 3-16,-3 1-1,15-8 1,3-15-3,2 4 16,-12 1 4,-16-3 1,6 16-6,2-3-16,-1 1-23,0-2-4,-21 15 1,1-43-15,-2-1-54,16-3 1,-235-16 2,-4 46 15</inkml:trace>
  <inkml:trace contextRef="#ctx0" brushRef="#br0">29347 17764 743,'-29347'-17768'-3,"29536"17768"-3,0 56 0,1 1-204,15 3 1,-26-15-4,-1 11 16,6 1 20,-16-2-1,11 16-2,-1 17-16,3 3 2,15-2 0,-12-15 2,0-18 16,1 0-16,-16 1 0,-22 15 1,0-5-15,4 0-5,16-2 3,-1-16 13,0 4 0,7 2 0,16 42 9,2-16-46,-9-4 15,-3 0 0,-15 0 1,-21 16-5,3-26-16,4-1-130,16-5 2,-153-16-7,-9-17 15</inkml:trace>
  <inkml:trace contextRef="#ctx0" brushRef="#br0">29866 17659 1087,'-29866'-17597'34,"30137"17597"-53,-27 77 15,2-4-303,-15 11 3,-103 16-1,-3-23-16,15 2-15,15 5-5,1-15 11,-2-3 16,-5-1 57,-16 20-3,28 16-6,-2 28-16,7-1 9,15-7-4,5-15 3,-3 3 16,-14 2-10,-16-4-2,-6 16-15,7-5-16,-7 1 7,15-10 3,4-15-6,4 17 16,-8-1 0,-16 0 0,-8 15 0,2-13-15,-2-1-26,16-2-2,-39-16 1,3-59 16,-5-3-7,-16 0-2,9 15-10,-6 22-15,3-5 40,16-39-38,76-16 45,45 58 0,2 4 16,16 6 0,18-16-1,4-13 15,1 1-15,-15-3 0,-46 16 3,0-21-16,-1 0-25,15 2 1,-11-15-1,1-8 16,-4 3-4,-16 2 0,2 16-5,28 3-16,-13 47 6,0 15-36,1 15 6,-1 4 1,0 15-1,-16 2-3,-2 0 2,12-8 16,0-4-1,-1 2 12,-8-15-3,-9-1 0,5 4-1,16-5-15,8-16 5,-3 3 15,-8-19 9,-15-2-9,1 16 7,-12-16-16,-8-5-112,16 3-4,-63-16-2,-11-116 15,1 5-91,-15 0 0</inkml:trace>
  <inkml:trace contextRef="#ctx0" brushRef="#br0">30480 17668 782,'-30480'-17672'14,"30796"17672"0,-1-2 16,2 14-177,-16-4 9,-125 15-4,14-38-15,-1 1-6,16-4 10,-5-16-1,-10 3 16,-5-2 8,-16 4-11,24 15-10,4 12-15,3-9 10,16-5 8,-3-16-5,-6-10 15,-7 0-39,-15 5-4,-25 16-3,-4-28-16,6-11-10,0-1-4,-45 16 14,-5-10-16,-1-7-87,15 12-4,-7-15 0</inkml:trace>
  <inkml:trace contextRef="#ctx0" brushRef="#br0">30547 17924 451,'-30547'-17870'22,"30733"17885"-2,-13 8-15,10-1-102,16-2 0,-55-16 9,-2-13 16,-15-6-13,-16 1 2,-4 15-16,-1-3-15,-6-2 6,16-15 4,6-16-7,-2 10 15,-8-1 2,-15-3 4,-29 0-3,0-36 16,-2-4-180,-16 2 0,11 16 0</inkml:trace>
  <inkml:trace contextRef="#ctx0" brushRef="#br0">30325 18304 863,'-30325'-18291'6,"30598"18291"-4,2 26 15,-3 1-218,-15 4 9,-94 16-2,4-20-16,3 11-7,16-2 3,5-16 7,11-1 15,-6-7 15,-15 1 7,10 16-2,-12 13-16,1-1 5,15-4-13,3-15-3,-5 3 16,0-5-1,-16-3-5,-9 16 2,-4-8-16,-2-4-15,0 0 2,-4 15 0,-6-2-15,0-1 6,16 0-32,5-16 3,-57 11 16,9 39-3,-16 0 5,1 15 13,0-10-15,0 8-6,16 11-5,-19-16-1,11-3 15,6 5-1,-15-6 9,12 16 3,7 19-16,-12 12 27,0 1 5,20 16-10,5 11-16,2 14 12,15-6 1,-9-15-5,12-1 16,-5 1-12,-16-3 10,-8 16-8,-6-14-16,-3 8-1,15-5-6,-3-15-3,2-3 16,-3-6 0,-16-4-1,-10 15 3,-8-5-15,-8-7-3,16 6-5,1-16-2,-5 5 16,8-7 12,-16 0-5,15 15 6,-2 8-15,1-3 3,16 10-3,-5-16-1,-5-5 16,1 7-15,-16 9-5,-6 15 2,1-3-15,2-3-1,16 7 5,2-16 7,-5 4 15,2 2 3,-15 9-6,1 0 5,1 1 16,2-6-1,-16 1-1,-2 16-6,-1-6-16,-7 7-3,15-10 3,-20-15-7,6-23 16,-13 6-20,-16-4 5,-6 16-19,8-103-16,-6 11-55,15-10 20,-18-15-5,5-97 16</inkml:trace>
  <inkml:trace contextRef="#ctx0" brushRef="#br0">30532 18770 859,'-30532'-18773'7,"30840"18773"-4,-3 7 15,4-1-227,-15-3 2,-107 0-1,-2-49 16,4 0-7,-16-3-1,10 15 3,0 28-15,-3-2 58,16 2 0,29-16-2,0 12 16,1 0 9,-16 2 0,-25 15-3,1-12-15,3 1-15,16 1-2,-4-16-1,3-5 16,1-1 5,-16 1-1,9 15 1,1 18-15,0-1 6,16 0-1,9-16 0,0-5 0,0 0-4,15 0 0,-16-15 0,0-11 16,0 2-9,-16 1-1,-8 16 1,1-3-16,1 0-3,15-1-1,2-15 1,-1 0 16,3 3 4,-16 15 2,0 16 2,-3 2-16,55 9-1,15-53-11,-1-15 5,-4 0 16,0 4-1,-16 1-1,-1 15 1,-1 1-15,6 1-1,16 1-6,2-16 1,1 0 16,-6 0 2,-16 7-5,2 0-8,6 2 15,-4 2 2,-15-2-2,-1 16-2,0 1-16,-8 4-3,16 1 1,-1-16-11,-5-2 15,6 2-2,-15-5 1,-2 16 0,1-1-16,0 1 0,15 3-2,-1-15-5,2 2 16,2 0 0,-16-2-3,4 16-6,3 3-16,0-1 3,0 0-1,2 15 0,2-1-15,0 0-3,16 0 0,-5-16 0,0-2 16,0 0-4,-16 0 0,-5 15 0,-2-1-15,0 1-3,16 0-1,2-16 0,1 0 15,0-1 3,-15 0 2,-1 16 0,0 3-16,0 0-3,16 0 0,2-16-3,0 0 15,1 0 3,-15 1 0,0 16-5,0 1-16,-2 0 0,16-19 3,3-16-57,15-1 15,43-14 3,-15-4 6,-1 16 2,-2 1-16,-6 7-3,15 10-2,0-15-2,4-2 16,6-7 0,-16 0 6,-1 0 8,-12-1 16,1 3 0,-16 0-3,1 15 1,0 1-15,6-3 1,16-1 4,2-16 4,-4 2 16,-3-2 0,-16 5 4,0 15-3,-3-2-15,5 0-1,16-3 5,-2-16 4,-2 0 15,-4-2-1,-15 6-1,2 0 1,2-1 16,-1-4 2,-16-1 2,-2 16 2,-1 0-16,5 1-2,15 0-2,-2-15 3,2-15 16,0-1-5,-16 0 1,-11 16 0,0-15-16,3 0-44,15-1 0,-18-15-2,-2-114 16,0-1-172,-16-2 1,6 15 0</inkml:trace>
  <inkml:trace contextRef="#ctx0" brushRef="#br0">29344 17436 371,'-29344'-17430'-3,"29663"17430"-4,0-76 0,-2 3-25,15 0 0,-145-15 0,0-36 16,0-2-5,-16-2 2,12 16-1,0-3-16,0 0 3,15 3 0,-3-15 0,0-9 16,-5 2-15,-16 2 0,-10 15-3,-1-7-15,1 2-3,16-1 0,2-16-4,2-1 16,3 0 4,-16-3 3,2 15-4,3 5-15,1 6 6,16-47 53,3-16 43,-47 4 16,0 2 0,-16-7 5,-3 15 3,-3-4-15,-4 3-3,16 2-1,-3-16-4,5-2 15,2-5-1,-15 1 4,-2 16 2,-2 1-16,3-1-2,0 2-5,-1 16-1,1 0-16,9-6 0,15-5-2,-1-15 3,-4 1 16,3-3 0,-16 0-5,1 16 0,4 0-16,3-7 0,0-1 3,-1 15-1,-1 1-15,6-5-2,16-1 0,0-16 2,0-4 15,-1 1-2,-15-4 1,-23 16 3,-1-21-16,-1 1-78,16-1-2,-65-16 2,3-145 15,0-1-28,-15 0 0</inkml:trace>
  <inkml:trace contextRef="#ctx0" brushRef="#br0">29248 17671 758,'-29248'-17663'13,"29511"17678"-5,-5 20-15,3-7-191,16 1 1,-69-16-7,-2-23 15,0 0 1,-15 0 0,0 16 0,0 8-16,0 0 12,16 1 0,21-16 1,3 9 15,-2-1 8,-15 3 1,-6 0 0,0-8 16,2 2-20,-16 1-1,-9 16 4,4-7-16,7 8-3,15 0-8,-3-15 53,57 0 16,-47-54 0,-16 4 1,1 15-2,-4 0-15,5 5 1,16-4-4,2-16 2,4 0 16,-3-1 2,-16 2 4,2 15-3,-5 1-15,1 2-2,16-3-1,1-16 3,-1-2 16,-3-3-3,-16 5 3,-1 15-6,-4 0-15,1-1-1,16-8-3,2-16 3,0 3 15,-11-3 3,-15 2 3,-4 16-8,-3-5-16,0 0-41,0 0 0,-48 16-1,0-96-16,-4 0-202,15 0 2,-4-15 0</inkml:trace>
  <inkml:trace contextRef="#ctx0" brushRef="#br0">29063 18687 394,'-29063'-18745'67,"29509"18745"50,-60-149 16,7-9-44,-16 1 1,-180 16 0,-1-116-16,0 2-21,15 0 0,9-15 0,0 9 16,0 0 20,-16 0 0,26 15 0,0 18-15,0 0 4,16 0 0,0-16-2,0-3 16,2 0-7,-16 0 0,-4 15 0,2-1-15,0-1 10,16 0-1,8-16 0,2 18 16,0-2 8,-16 0 0,7 15 0,0-6-15,0 0-5,16 0 0,-17-16 0,0-5 15,0 0-9,-15 0 0,-2 16 0,0-4-16,0 0-1,16 0 0,-3-16 0,0-5 15,0 1-2,-15 2 1,-2 0-2,-2 0 16,3 2 2,-16 1-2,4 16 0,0 2-16,2 0 6,15 11 0,4-15 1,0 2 16,5 1 3,-16 42 5,-1 15-40,-6-1-15,-6 2-4,16 5-5,-2-16-5,-2-3 0,6 5-4,16 0-1,1-16 2,1-3 15,0-4 1,-15 0 1,-2 16-2,5 2-16,2-1 1,16-10-2,3-16 0,2 2 15,-7-1 3,-15-2-4,3 16-2,2 1-16,-6 0-1,15 0 1,-3-15 0,-2-3 16,0 3-4,-16 0-2,-2 16 0,2-1-16,0 0 3,15 0 0,2-15 0,-1-2 16,-3 1 0,-16 1 0,-4 16 1,-2-4-16,1 2-6,15-5 0,-2-15 2,-2-10 16,-5 1-3,-16-22 1,-9 0-52,3 2 15,39 2 3,-15 4-1,10 16-4,3 8-16,15-4 13,16-5 0,6-16 12,0 1 15,4 2-2,-15 4-5,-1 16 2,0-1-16,5-3-4,16 3 3,3-16 1,-2 1 0,-1-1 3,15 2 3,0 1 1,0 2-16,0 0-3,15 0 0,-4-15 0,0-4 0,0 0-11,16 0 0,-5-16 4,0-2 16,-1 0 2,-16 24-1,2 15 63,-7 10-15,-35-5 0,16 1 4,-1-16 10,-12-10 16,-3 2 0,-16 5-1,-4 15-12,-2 2-15,4 1 3,16-14 7,8-16 5,1 1 15,-9 2 3,-15 1 0,0 16-7,8 1-16,-1-2 0,16-10 2,1-16-5,0-15 15,-4 0-25,-15-5-2,-121 16-4,0-204-16,-1-9 2,0 0 0</inkml:trace>
  <inkml:trace contextRef="#ctx0" brushRef="#br0">4773 16757 371,'-4773'-16771'9,"4847"16771"-10,2 32 16,-39 25-125,-16 46-28,-10 0 3,2 0 15,4-2 4,-15 1-4,11 16 1,0 32-16,0-1 24,16-2 3,21-16-1,2 3 15,-3 9 3,-15 3 5,-18 16 0,15-11-16,0 0-22,15 6 20,-7-15-1,-3-9 16,6 6-2,-16 6-8,-5 16 4,-2-8-16,-1-17-3,15 5-6,-4-15-1,-10-1 0,6-10 2,16 2-14,11-16 5,-11 4 16,3-9 6,-16 5-22,1 15 0,-2-1-15,2-12-1,16-9 0,-3-16 6,-11-2 15,-14 11-1,-15 0 2,2 16-12,12 1-16,0 1 23,16-14 22,17-16-2,-4 35 15,-7 9 13,-15-4 2,19 16-2,8-15-16,0 0-7,16-1 3,-31-16 5,0-12 15,2 4-20,-15-2 4,-10 16 6,3-13-16,-9 9-11,0 2 12,-8 15-1,12-18-15,-5 4-12,16 4 21,-38-16-1,2-24 16,-3 7-129,-16 6-10,8 15 0</inkml:trace>
  <inkml:trace contextRef="#ctx0" brushRef="#br0">5177 17015 1018,'-5177'-17037'24,"5431"17052"20,-22 67-15,2 1-279,16 10-6,-60-16-9,3 0 16,5-2 3,-16 10-3,7 0 9,-3 2 15,50-15 3,-15-50 15,0 16 2,-3 2-16,-2 1 0,15 3-1,1-15-1,-1 0 16,11-6 1,-16-2-1,-3 16 7,-4 1-16,-5-1-1,15 6-3,0-15-9,10 1 0,-4 0 0,16-12 7,1-16-3,5-26 16,-12 2-16,-16 3 3,-30 15-4,-1-23-15,-3 1-65,16 3 0,-15-16-1,0-87 15,-1 0 23,-15 6-2,-52 16 0</inkml:trace>
  <inkml:trace contextRef="#ctx0" brushRef="#br0">5983 16314 1080,'-5983'-16327'25,"6261"16327"0,-13 87 15,9-2-301,-15 1 4,-49 16 7,3-10-16,1 10 1,16 3 5,-12-16 1,17-1 15,4 9 3,-15 0 15,0 16-1,-4 1-16,-1 19 1,16-1-12,0-16-9,3-2 15,-1-13-4,-15-1 0,-12 16-6,-22-10-16,3-9-41,15-3-13,-29-15 4,-5-69 16,-1-10-53,-16 2-7,-105 16-3,-3-17-16</inkml:trace>
  <inkml:trace contextRef="#ctx0" brushRef="#br0">6366 16351 1069,'-6366'-16335'30,"6679"16335"-8,-12 59 16,-13-23-287,-1 2 7,-72-15-2,2-21 0,3-4-3,16 2 2,-6-16-1,3-3 15,-1 25 1,-15-4 66,5 16 0,-44 4-16,2 14 6,16-2-11,3-16 1,4 5 15,-1-14-1,-15 5-1,2 16 2,-12-2-16,2 7-1,16 10-5,-3-16 1,-5-2 15,10-3 0,-15 3-3,-1 16 6,-7-1-16,8 1 2,15-3-2,2-15-2,-3 1 16,-3-1 0,-16 0 5,2 16-11,-5-2-16,2 3 1,15-5 4,-2-15 0,4 2 16,-10-5-1,-16 2 8,3 16-1,-6 0-16,-7 3 4,0-3-4,0 15 0,4 3-15,-3-7-1,16-7 8,2-16-2,-5-3 15,-3 9-1,-15-5 0,-4 16 1,9 0-16,-6-3-2,0-4 5,-1 16 2,-3-2-16,-4 0-5,15 3-10,-6-15-7,0-22 16,3-8-21,-16-2-1,-62 16 0,-9-41-16,-11-7-192,15-3-11,8-15 0</inkml:trace>
  <inkml:trace contextRef="#ctx0" brushRef="#br0">6451 16251 1015,'-6451'-16215'1,"6657"16231"-7,-7 99-16,4-10-298,16 20-1,-41-16 14,-4-65 15,15-7-207,-15-8-4,18 16 0</inkml:trace>
  <inkml:trace contextRef="#ctx0" brushRef="#br0">6043 16523 330,'-6043'-16530'-3,"6277"16546"6,2-18-16,-6-6-38,15 6 4,-92-15-1,3-20 16,1-1-36,-16-4-1,-35 16 2,-1-31-16,-3 0-23,15-1-2,-3-15 4,0 2 16,-5 0 19,-16 5-1,24 15-3,1 26-15,3 1 7,16-2-1,0-16 3,3 2 16,-1 1-6,-16 0-1,0 15 1,2-1-15,2 0 3,0 0 2,1 16 0,1 3-16,0 0-3,16 0 3,2-16 5,9-2 15,-2 10 3,-15 15 49,-4 16-11,-41 0-16,3-1-6,15 1 10,-3-15 5,-7-4 16,1 3 0,-16 0-7,-2 16-1,2 1-16,-5-7-1,15-1 5,2-15-4,-2 0 0,-4 0 1,16-2-5,0-16-2,3 1 16,-4-3 0,-16 3 1,0 15-4,-5 0-15,6 4 0,16-4-5,-1-16 2,3 1 15,3-3-1,-15-3 1,2 16-2,2-1-16,2 4 2,16-4-4,-1-16 6,5 2 15,-4-7-1,-15 2 4,0 16-3,-5-2-16,3 0 1,16-5-5,-1-16 1,0 0 15,6-3 1,-15-9-2,0 16 4,2 0-16,1 2-1,0-1-2,0 15 1,2-1-15,2-2-2,16 1 0,1-16 2,-5-1 16,-1 4 1,-16 1-6,0 15-3,-4 3-15,3 0 2,16 0 0,3-16-2,0-1 16,1 0-4,-16 1-3,-9 15 0,2-7-15,0-4-4,16 0-24,-5-16 3,-67 2 0,0 21-1,15-6-6,0-15 7,-29-2 16,-2 1 2,-16 1-25,0 16 5,16 5-16,-2 1 4,15-6 32,5-15 0,16 4 16,-6 31 4,-16 3 11,4 16-2,17 2-16,4 4 4,15 1 1,1-15-2,4 4 16,2-1-2,-16 0 2,1 15 0,0-4-15,0 0 2,16 0 2,-4-16 0,1 2 16,0 2-2,-16 3 23,2 15 8,59-5-15,-15-29 0,16 2 4,-3-16 4,15-1 16,-1-6-2,-16 5 17,1 15 2,-11-1-15,2 7 0,0-2-18,2 16 0,8 1-16,-7-20 0,15 2 1,0-15-3,-12-2 16,-1 7 1,-16-1-12,-2 16 2,3 0-16,0-9-1,15 0-1,0-15 2,-9 0 0,-1 0 0,16 2-3,0-16-1,-3 0 16,0-2-4,-16-2-1,-23 15 0,-4-26-15,-2-1-194,16 0 1,35-16 0</inkml:trace>
  <inkml:trace contextRef="#ctx0" brushRef="#br0">6409 16151 61,'-6409'-16140'71,"6552"16140"-4,-66-7 0,-5-2 9,16 4-3,17-16-6,0-31 16,0 0 3,-16 0 0,-31 15 0,0-8-15,0 0-31,16 0 0,-13-16 0,0-23 16,0 0-8,-16 0 0,-12 15 2,0-3-15,-1 0-2,16 4 0,-1-16-2,0-4 0,4 0 1,15 2 0,-1-15 12,-2 1 16,-1 1-1,-16 54-13,1 16-44,9 1-16,2-8 0,15-2 4,1-15-2,-4 0 16,-1 4 0,-16-3-4,2 16-12,5 0-16,2-1 3,15-6 6,1-15-5,0 7 16,-3 3 1,-16 0 0,7 15-1,0-4-15,-1 0-3,16-1 0,-12-16 0,0-19 16,0 1-16,-16-3 1,-9 15-18,7 3-15,-11 7 7,16-39 22,21-16 41,-19 20 16,11-7 11,-16 0 2,2 15 6,-6-3-15,-3 3-3,0 2-6,-12 16-1,5-3-16,3-4-3,15-4 2,-2-15 4,0 0 16,3 1 0,-16-4 1,2 16 5,-7 6-16,3 5 5,0 0-7,4 15 8,4 0-15,0-5 0,16 0 0,-6-16 0,-2-2 16,3-1-5,-16 5 3,0 15 16,-1-1-15,3-4 2,16 45-9,-2-16-48,6 1 15,0 0-1,-15-5 3,1 16-7,2-1-16,9 1 0,16-4 2,-1-16-4,0 0 15,2-1-2,-15 1 1,-14 16-6,-2-14-16,-1 1-110,16-1 2,-136-16 1,-4-3 15</inkml:trace>
  <inkml:trace contextRef="#ctx0" brushRef="#br0">6112 5126 188,'-6112'-5090'-52,"6165"5090"-55,57 18 16,-3 8-54,-16-5 4,-21 15 5,0-5-15,-3 2-2,16 9-3,-3-16 2,-5 18 16,11-5 21,-16-3-4,30 15 6,-2 17-15,0 0 40,16 0 0,1-16-2,0 4 15,2 0-24,-15-1 1,-16 16 1,4-43-16,-10 22-16,16-18 61,-14-16 14,-40-2 15,4-6 0,-15 2-1,1 0 7,-11 1 16,-1 2 0,-16 5-7,0 16-4,5 1-16,-1-3 0,15-3 12,4-15-7,-1 4 16,-9 15 8,-16 4 6,3 0-8,21 4 15,1-1-3,-15 0 17,-5 16 7,-9-8-16,6 9-6,16 6-17,-4-16 13,6-2 15,0-15 0,-15 9 0,0 16-6,-11 1-16,5 4 1,16-8-5,1-16 1,23 0 15,-9-2 0,-15 0 26,1 16-6,4 0-16,-5 23-2,15 0-10,0-15-2,10-1 16,9-21 0,-16-3 8,0 16 9,-21 0-16,4 6-1,15 5-8,2-15 4,23-2 16,-6-9 1,-16 2 29,0 16 2,-4 1-16,-10 31-1,0-3-10,1 15-2,29 0-15,-7-20 2,16 2 17,-2-16 1,-26 1 15,9 11-2,-15 7-27,0 16 15,23-1-16,2-12-1,16 11 21,0-16 1,-10 1 15,5 27-1,-15-15-18,2 16-3,31-1-16,1-16 1,0-17 26,-1 16-13,-24 2-1,-13 25 0,-15-2-33,2 0 0,-1 9 16,-8-38 3,-16 1-1,0 15 9,-42 1-15,-3-2 1,16 7-15,-8-16-2,4-4 16,6-16-1,-16-2 21,-4 15 10,-8-2-15,-3 16-1,16-3-10,1-16-2,16 0 16,8-11 1,-16-10-5,0 15 4,-15 2-15,8 9-1,16-2-17,3-16 0,1 3 15,3-9 3,-15-2 9,-2 16-1,-11 0-16,0 11-3,16 0 2,-3-16 0,19-3 0,-1-4 0,15 2 13,0-15 6,-12 1 16,-4 6 1,-16 6-18,1 16-4,1 1-16,-5-16 1,15 3 3,2-15-3,-19-1 16,0 1 1,-16 2-7,-2 15-1,11-4-15,2-2 0,16 1 11,-2-16 4,2 1 16,-2 9-2,-16 5-3,4 0-2,3-1 15,-2-11 2,-15-3 2,1 16 3,-16 2-16,-6-5 2,16-1-7,1-16 0,-4 0 15,-1-9-1,-15-1 0,-3 16-3,-4-2-16,2-1-3,15 3 2,1-15-8,-1-4 16,7 3 0,-16-4-1,-17 16 2,-2-10-16,1-2-34,15-2-1,-22-15 0,-2-48 16,0-6-17,-16 1-1,-70 16 3,0-7-16,-2-1-23,15 0 0</inkml:trace>
  <inkml:trace contextRef="#ctx0" brushRef="#br0">5834 5104 69,'-5834'-5111'-3,"5869"5111"5,-2-6 16,2 2-13,-16 0 2,-17 15 2,-4-5-15,2 2-12,16-1-4,-7-16 4,-1-3 0,-4 4 2,16 3-3,13-16-3,1 31 15,4 3 49,-15-6 0,26 16 4,0 25-16,-2-1-7,16-3 3,-11-16 3,-2-45 15,2 3-21,-15 1-2,-24 16 1,1 2-16,4-1 12,15-7 0,42-15 3,1 21 16,-4 1-6,-16 2 0,-4 0-4,1 5 16,1 3-34,-16-4-1,-17 15-6,22 9-15,-12 18 1,16-40 51,-19-16 17,-26-7 16,1-2-5,-16-9 19,-4 15 4,-4-4-15,-5 1-3,16 6-19,1-16 2,-3-2 15,12-21 0,-15 6-10,-7 16 11,-17-8-16,6-2-41,16 9-9,-37-16 5,-2-74 15,3-7-78,-15-7 5,-26 16 0</inkml:trace>
  <inkml:trace contextRef="#ctx0" brushRef="#br0">6087 4805 264,'-6087'-4796'28,"6309"4796"-9,-9-40 0,-6-3-3,16 3-1,-130-16 3,4-8 16,0 0-15,-16 3-1,0 15 2,-6-4-15,-2-2 19,16 2-7,12-16-4,-3 19 15,-1 0 1,-15 0-2,7 16 0,1-15-16,0 1-12,16 0 0,-20-16-1,-2-13 15,-1 2-21,-15-1-3,-34 16 1,3-19-16,-4-2-22,16 1 1,1-16-4,-2 10 15,-7-2 38,-15 2 2,23 16 4,0 19-16,7 3-3,15-5-2,-7-15 4,0-10 16,0 1-4,-16 4 1,1 16 2,0 6-16,3 1 2,0-4 3,2 15 6,2-2-15,-3 13-1,16 4 8,-6-16-9,47 0 16,-18-47 3,-16-3-5,11 15 0,-10 26-15,6-7 16,16 5-2,10-16 6,-3-2 15,-1-3-11,-15 6 3,-26 0 0,-2-17 16,0 2-14,-16 0 0,-8 16 0,0 1-16,0 0-1,15-3 0,5-15 3,0-1 16,0 0 5,-16 0 0,-1 16 0,0 3-16,0 0 1,15 3 0,3-15 0,0 2 16,-2 0 4,-16 1 2,2 15 0,-2 4-15,1 3 9,16-2-1,6-16-1,-1 3 16,0 1 0,-16-1 3,-2 15-2,-1-9-15,1 9-7,16 2 9,-5-16-3,10-2 16,-3 48-1,-16 6-31,-1 15 3,-3 2-15,3 13-1,0-6 1,0 16 0,7-1-16,-2-7 1,15-5 9,0-15 3,-8 1 16,-7 10 0,-16 0-1,1 16 0,15 1-16,-3-5 0,15-2 24,1-15 7,-3-1 16,-2 32-2,-16 9-2,-1 0 5,37 0 16,7-8 0,-16-1 19,0 15 5,-21 2-15,-6 8 1,16-8-40,0-16-8,5-1 15,2-23 2,-15-6 9,-1 16-1,-18 1-16,-1 17-2,16 4-9,0-16 1,19-2 15,6-9 0,-15 3 21,-2 16 8,-8 1-16,6 26 0,16-3-24,2-16 0,24 0 15,-2-25 1,-15-4 6,0 16-11,-34 1-16,-2 15-1,15-3-17,1-15 0,20-2 16,-2-9 0,-16 7 13,-1 16 1,-16 0-16,4 11-2,15 2-16,1-15 7,30-1 16,-2 0 1,-16 1 31,0 0-3,-4 2 16,-2 17 0,-16-5-25,2 15-4,10-1 1,-2-32 1,-16-5 7,-1 0 3,-15 2 15,-5 25-3,-15 3-21,2 16-6,21-2-16,5-17 1,16 5 17,-3-16 1,-22 3 15,0 24-2,-15 6-19,1 0 2,11-1 16,-1-29 3,-16 1 10,0 16-3,-27 1-16,1 5 0,15-1-16,0-15-6,8 0 16,-7-15 1,-16 2 12,-2 15 1,-19 1-15,-3 7-2,16 5-5,0-16-3,14-3 16,11-7 1,-16-5 15,-1 15 2,-9 1-15,4 14-2,16-1-15,3-16-2,3-2 16,4-9 3,-16-4 3,-2 15 3,-17 2-15,-1 4-1,16-5-15,2-16 0,1 0 15,-3-11 0,-15 5 0,-1 16-2,-8 0-16,6 5-4,16 1-6,0-16 2,3-5 0,6-3-1,15-1 6,-5-15 7,0 0 16,-2 8-1,-16 5-7,-11 16-4,10-36-16,2-8-32,15-3 13,-207-15-7,5 24 16</inkml:trace>
  <inkml:trace contextRef="#ctx0" brushRef="#br0">4525 17935 519,'-4525'-17909'12,"4638"17925"-11,-6 49-16,3-2-144,15 2-4,-7-15 6,3 10 16,-4 2 8,-16 11 4,8 16 1,5-3-16,18 7-2,0 10 5,-7 15 23,6-9-15,11-5-8,16 32 6,-5-16-3,-11-2 16,23-5-3,-16-11-9,0 15 8,-1-1-15,-15-11 2,16 0 0,-1-16-21,-1 1 15,2 2 0,-15-20 3,2 16-1,4-2-16,-19 1 1,16-6 3,0-16-27,-3 2 0,-12 0 1,15-11-1,6-15-11,-4-5 16,-7 2-11,-16-16-5,-75 16-12,-8-31-16,-39-13-93,15-21-6,-2-15-54,-14-44 16</inkml:trace>
  <inkml:trace contextRef="#ctx0" brushRef="#br0">5148 18065 202,'-5148'-18178'57,"5398"18178"14,6-16 15,39-17-12,-15 9-8,-53 16 24,-19-56-16,16-7-43,16 8-10,-55-16 9,-4-22 15,9 2-12,-15 19-1,-3 16 12,2 10-16,31 4 3,0 13 3,4 15 36,1 1 1,1 4 3,-16 27-5,-41 16-15,-5-41-16,15-6-156,0-29-7,-3 1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416" units="cm"/>
          <inkml:channel name="Y" type="integer" max="19359" units="cm"/>
          <inkml:channel name="T" type="integer" max="2147480000" units="dev"/>
        </inkml:traceFormat>
        <inkml:channelProperties>
          <inkml:channelProperty channel="X" name="resolution" value="1000.17438" units="1/cm"/>
          <inkml:channelProperty channel="Y" name="resolution" value="1000.46509" units="1/cm"/>
          <inkml:channelProperty channel="T" name="resolution" value="28.34646" units="1/dev"/>
        </inkml:channelProperties>
      </inkml:inkSource>
      <inkml:timestamp xml:id="ts0" timeString="2018-06-05T05:23: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38 6873 16,'-9738'-6922'49,"9748"6922"49,-49 16 16,0 2 0,-16 0-1,6 15 0,-1 1-15,-2 0 3,16 1 0,-12-16-2,0 6 15,-1 0-1,-15 3 0,7 16-2,0-4-16,1 0 6,16 1 0,-9-16 1,0-3 15,-2 0-8,-15 0 0,-4 16-1,-1-12-16,2-1-7,16-1 1,-4-16 2,-3-2 0,0 1-2,15 2-1,-1-15-1,-3 6 16,2-1 1,-16 1-4,5 15-4,5 1-15,1 1 2,16 4 1,-2-16-4,1-2 16,1-1-1,-16 3 0,-1 15-2,1 1-15,-2 0 3,0 6 0,1 16-4,-1 1-16,3 0 1,16 1 0,-1-16-3,-1 3 15,3 0 2,-15-6 1,6 16 5,0 1-16,-4 2 0,15 3 0,-4-15-2,0-45 16,-2 1-49,-16 6 2,-4 16-1,3-55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F01E2F-D914-437A-9939-2C6BDDDF4CE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0F7655-B90D-4E5B-B251-35B6E876B72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oss</a:t>
            </a:r>
            <a:r>
              <a:rPr lang="zh-CN" altLang="en-US" dirty="0"/>
              <a:t>中加入分割信息惩罚、先验知识惩罚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F7655-B90D-4E5B-B251-35B6E876B72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3334D-B115-460C-B247-A4934A4DDF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4878E-F957-4294-8F65-0B3ABD54A9C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8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1" Type="http://schemas.openxmlformats.org/officeDocument/2006/relationships/customXml" Target="../ink/ink3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6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customXml" Target="../ink/ink1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2" Type="http://schemas.openxmlformats.org/officeDocument/2006/relationships/customXml" Target="../ink/ink2.xml"/><Relationship Id="rId1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研究思路梳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高  飙</a:t>
            </a:r>
            <a:endParaRPr lang="en-US" altLang="zh-CN" dirty="0"/>
          </a:p>
          <a:p>
            <a:r>
              <a:rPr lang="en-US" altLang="zh-CN" dirty="0"/>
              <a:t>2018/6/4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计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整理代码和实验结果</a:t>
            </a:r>
            <a:endParaRPr lang="en-US" altLang="zh-CN" dirty="0"/>
          </a:p>
          <a:p>
            <a:pPr lvl="1"/>
            <a:r>
              <a:rPr lang="zh-CN" altLang="en-US" dirty="0"/>
              <a:t>作为</a:t>
            </a:r>
            <a:r>
              <a:rPr lang="en-US" altLang="zh-CN" dirty="0"/>
              <a:t>baseline</a:t>
            </a:r>
            <a:endParaRPr lang="en-US" altLang="zh-CN" dirty="0"/>
          </a:p>
          <a:p>
            <a:pPr lvl="1"/>
            <a:r>
              <a:rPr lang="zh-CN" altLang="en-US" dirty="0"/>
              <a:t>方便进一步开发和他人理解</a:t>
            </a:r>
            <a:endParaRPr lang="en-US" altLang="zh-CN" dirty="0"/>
          </a:p>
          <a:p>
            <a:pPr lvl="3"/>
            <a:endParaRPr lang="en-US" altLang="zh-CN" dirty="0"/>
          </a:p>
          <a:p>
            <a:r>
              <a:rPr lang="zh-CN" altLang="en-US" dirty="0"/>
              <a:t>重制输入数据</a:t>
            </a:r>
            <a:endParaRPr lang="en-US" altLang="zh-CN" dirty="0"/>
          </a:p>
          <a:p>
            <a:pPr lvl="1"/>
            <a:r>
              <a:rPr lang="zh-CN" altLang="en-US" dirty="0"/>
              <a:t>兼容多通道组合的数据格式和数据生成程序</a:t>
            </a:r>
            <a:endParaRPr lang="en-US" altLang="zh-CN" dirty="0"/>
          </a:p>
          <a:p>
            <a:pPr lvl="1"/>
            <a:r>
              <a:rPr lang="zh-CN" altLang="en-US" dirty="0"/>
              <a:t>扩充和检查数据集（充分使用已标注数据）</a:t>
            </a:r>
            <a:endParaRPr lang="en-US" altLang="zh-CN" dirty="0"/>
          </a:p>
          <a:p>
            <a:pPr lvl="1"/>
            <a:r>
              <a:rPr lang="zh-CN" altLang="en-US" dirty="0"/>
              <a:t>为多通道组合输入实验做准备</a:t>
            </a:r>
            <a:endParaRPr lang="en-US" altLang="zh-CN" dirty="0"/>
          </a:p>
          <a:p>
            <a:pPr lvl="3"/>
            <a:endParaRPr lang="en-US" altLang="zh-CN" dirty="0"/>
          </a:p>
          <a:p>
            <a:r>
              <a:rPr lang="zh-CN" altLang="en-US" dirty="0"/>
              <a:t>尝试接入</a:t>
            </a:r>
            <a:r>
              <a:rPr lang="en-US" altLang="zh-CN" dirty="0"/>
              <a:t>CRF</a:t>
            </a:r>
            <a:r>
              <a:rPr lang="zh-CN" altLang="en-US" dirty="0"/>
              <a:t>或其他图模型分割方法</a:t>
            </a:r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4" name="墨迹 3"/>
              <p14:cNvContentPartPr/>
              <p14:nvPr/>
            </p14:nvContentPartPr>
            <p14:xfrm>
              <a:off x="3478320" y="2444760"/>
              <a:ext cx="33840" cy="4860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2"/>
            </p:blipFill>
            <p:spPr>
              <a:xfrm>
                <a:off x="3478320" y="2444760"/>
                <a:ext cx="33840" cy="48600"/>
              </a:xfrm>
              <a:prstGeom prst="rect"/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4:artisticCrisscrossEtching id="{A304EFB8-1A6D-4618-B5DC-B70ACBEA88F1}"/>
                  </a:ext>
                </a:extLst>
              </p:cNvPr>
              <p:cNvSpPr txBox="1"/>
              <p:nvPr/>
            </p:nvSpPr>
            <p:spPr>
              <a:xfrm>
                <a:off x="598424" y="1577643"/>
                <a:ext cx="10388007" cy="28154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dirty="0" smtClean="0">
                    <a:latin typeface="Cambria Math" panose="02040503050406030204" pitchFamily="18" charset="0"/>
                  </a:rPr>
                  <a:t>For point </a:t>
                </a:r>
                <a:r>
                  <a:rPr lang="en-US" altLang="zh-CN" sz="2800" i="1" dirty="0" err="1">
                    <a:latin typeface="Cambria Math" panose="02040503050406030204" pitchFamily="18" charset="0"/>
                  </a:rPr>
                  <a:t>i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,  </a:t>
                </a:r>
                <a:r>
                  <a:rPr lang="en-US" altLang="zh-CN" sz="2800" b="0" i="1" dirty="0">
                    <a:latin typeface="Cambria Math" panose="02040503050406030204" pitchFamily="18" charset="0"/>
                  </a:rPr>
                  <a:t>M=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𝑑𝑖𝑠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nary>
                  </m:oMath>
                </a14:m>
                <a:endParaRPr lang="en-US" altLang="zh-CN" sz="2800" dirty="0"/>
              </a:p>
              <a:p>
                <a:endParaRPr lang="en-US" altLang="zh-CN" sz="2800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𝑛𝑒𝑞𝑢𝑎𝑙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 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/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b="0" dirty="0" smtClean="0">
                  <a:ea typeface="Cambria Math" panose="02040503050406030204" pitchFamily="18" charset="0"/>
                </a:endParaRPr>
              </a:p>
              <a:p>
                <a:r>
                  <a:rPr lang="en-US" altLang="zh-CN" sz="2800" b="0" dirty="0" smtClean="0">
                    <a:ea typeface="Cambria Math" panose="02040503050406030204" pitchFamily="18" charset="0"/>
                  </a:rPr>
                  <a:t>		 	  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:r>
                  <a:rPr lang="en-US" altLang="zh-CN" sz="2800" b="0" dirty="0" smtClean="0">
                    <a:ea typeface="Cambria Math" panose="02040503050406030204" pitchFamily="18" charset="0"/>
                  </a:rPr>
                  <a:t> </a:t>
                </a:r>
                <a:endParaRPr lang="en-US" altLang="zh-CN" sz="2800" b="0" dirty="0">
                  <a:ea typeface="Cambria Math" panose="02040503050406030204" pitchFamily="18" charset="0"/>
                </a:endParaRPr>
              </a:p>
              <a:p>
                <a:endParaRPr lang="en-US" altLang="zh-CN" sz="2800" b="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24" y="1577643"/>
                <a:ext cx="10388007" cy="2815451"/>
              </a:xfrm>
              <a:prstGeom prst="rect">
                <a:avLst/>
              </a:prstGeom>
              <a:blipFill rotWithShape="1">
                <a:blip r:embed="rId1"/>
                <a:stretch>
                  <a:fillRect l="-2054" t="-1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7" name="内容占位符 3"/>
          <p:cNvGraphicFramePr>
            <a:graphicFrameLocks noChangeAspect="1"/>
          </p:cNvGraphicFramePr>
          <p:nvPr/>
        </p:nvGraphicFramePr>
        <p:xfrm>
          <a:off x="452882" y="4323652"/>
          <a:ext cx="1038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" imgW="249326400" imgH="24079200" progId="Equation.DSMT4">
                  <p:embed/>
                </p:oleObj>
              </mc:Choice>
              <mc:Fallback>
                <p:oleObj name="Equation" r:id="rId2" imgW="249326400" imgH="24079200" progId="Equation.DSMT4">
                  <p:embed/>
                  <p:pic>
                    <p:nvPicPr>
                      <p:cNvPr id="0" name="内容占位符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882" y="4323652"/>
                        <a:ext cx="10388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50040" y="5671335"/>
            <a:ext cx="28809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i&lt;&gt;</a:t>
            </a:r>
            <a:r>
              <a:rPr lang="en-US" altLang="zh-CN" dirty="0" err="1" smtClean="0"/>
              <a:t>yj</a:t>
            </a:r>
            <a:r>
              <a:rPr lang="en-US" altLang="zh-CN" dirty="0" smtClean="0"/>
              <a:t> </a:t>
            </a:r>
            <a:r>
              <a:rPr lang="zh-CN" altLang="en-US" dirty="0" smtClean="0"/>
              <a:t>概率越大，</a:t>
            </a:r>
            <a:r>
              <a:rPr lang="en-US" altLang="zh-CN" dirty="0" smtClean="0"/>
              <a:t>loss</a:t>
            </a:r>
            <a:r>
              <a:rPr lang="zh-CN" altLang="en-US" dirty="0" smtClean="0"/>
              <a:t>越大</a:t>
            </a:r>
            <a:endParaRPr lang="en-US" altLang="zh-CN" dirty="0" smtClean="0"/>
          </a:p>
          <a:p>
            <a:r>
              <a:rPr lang="zh-CN" altLang="en-US" dirty="0" smtClean="0"/>
              <a:t>距离越大，</a:t>
            </a:r>
            <a:r>
              <a:rPr lang="en-US" altLang="zh-CN" dirty="0" err="1" smtClean="0"/>
              <a:t>gama</a:t>
            </a:r>
            <a:r>
              <a:rPr lang="zh-CN" altLang="en-US" dirty="0" smtClean="0"/>
              <a:t>越小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lowchart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0" y="5525199"/>
            <a:ext cx="3246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Input</a:t>
            </a:r>
            <a:endParaRPr lang="en-US" altLang="zh-CN" sz="1600" dirty="0"/>
          </a:p>
          <a:p>
            <a:pPr algn="ctr"/>
            <a:r>
              <a:rPr lang="zh-CN" altLang="en-US" sz="1600" dirty="0"/>
              <a:t>（</a:t>
            </a:r>
            <a:r>
              <a:rPr lang="en-US" altLang="zh-CN" sz="1600" dirty="0"/>
              <a:t>range/intensity/height</a:t>
            </a:r>
            <a:r>
              <a:rPr lang="zh-CN" altLang="en-US" sz="1600" dirty="0"/>
              <a:t>）</a:t>
            </a:r>
            <a:endParaRPr lang="en-US" altLang="zh-CN" sz="1600" dirty="0"/>
          </a:p>
        </p:txBody>
      </p:sp>
      <p:grpSp>
        <p:nvGrpSpPr>
          <p:cNvPr id="25" name="组合 24"/>
          <p:cNvGrpSpPr/>
          <p:nvPr/>
        </p:nvGrpSpPr>
        <p:grpSpPr>
          <a:xfrm>
            <a:off x="586304" y="3631254"/>
            <a:ext cx="2270280" cy="1612447"/>
            <a:chOff x="-358125" y="3162703"/>
            <a:chExt cx="2152217" cy="1267923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599"/>
            <a:stretch>
              <a:fillRect/>
            </a:stretch>
          </p:blipFill>
          <p:spPr>
            <a:xfrm>
              <a:off x="-358125" y="3162703"/>
              <a:ext cx="1943242" cy="1008510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599"/>
            <a:stretch>
              <a:fillRect/>
            </a:stretch>
          </p:blipFill>
          <p:spPr>
            <a:xfrm>
              <a:off x="-271598" y="3286772"/>
              <a:ext cx="1943242" cy="1008510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599"/>
            <a:stretch>
              <a:fillRect/>
            </a:stretch>
          </p:blipFill>
          <p:spPr>
            <a:xfrm>
              <a:off x="-149150" y="3422116"/>
              <a:ext cx="1943242" cy="1008510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93" b="89297" l="0" r="93725">
                        <a14:foregroundMark x1="12348" y1="56269" x2="5263" y2="47706"/>
                        <a14:foregroundMark x1="6478" y1="39450" x2="28745" y2="50765"/>
                        <a14:foregroundMark x1="21053" y1="51376" x2="15587" y2="51988"/>
                        <a14:foregroundMark x1="8704" y1="58716" x2="3644" y2="59327"/>
                        <a14:foregroundMark x1="8907" y1="39450" x2="8097" y2="33639"/>
                        <a14:foregroundMark x1="31174" y1="51682" x2="34211" y2="52599"/>
                        <a14:foregroundMark x1="43522" y1="51376" x2="54656" y2="50459"/>
                        <a14:foregroundMark x1="57287" y1="40979" x2="62955" y2="42813"/>
                        <a14:foregroundMark x1="65385" y1="36697" x2="71457" y2="47401"/>
                        <a14:foregroundMark x1="69838" y1="31193" x2="78340" y2="50459"/>
                        <a14:foregroundMark x1="78543" y1="15902" x2="78543" y2="41590"/>
                        <a14:foregroundMark x1="76316" y1="7034" x2="54656" y2="29358"/>
                        <a14:foregroundMark x1="81781" y1="14985" x2="64170" y2="10398"/>
                        <a14:foregroundMark x1="56073" y1="22018" x2="34413" y2="23242"/>
                        <a14:foregroundMark x1="52024" y1="21407" x2="33401" y2="17737"/>
                        <a14:foregroundMark x1="44534" y1="37920" x2="35830" y2="11927"/>
                        <a14:foregroundMark x1="26113" y1="27829" x2="21862" y2="5199"/>
                        <a14:foregroundMark x1="20445" y1="29664" x2="14980" y2="9786"/>
                        <a14:foregroundMark x1="19028" y1="25994" x2="16397" y2="16514"/>
                        <a14:foregroundMark x1="16397" y1="27523" x2="16397" y2="15596"/>
                        <a14:foregroundMark x1="39879" y1="66361" x2="67409" y2="68807"/>
                        <a14:foregroundMark x1="30364" y1="75229" x2="74291" y2="75229"/>
                        <a14:foregroundMark x1="25101" y1="68502" x2="54453" y2="67890"/>
                        <a14:foregroundMark x1="82591" y1="24465" x2="82591" y2="41896"/>
                        <a14:foregroundMark x1="88462" y1="17125" x2="76923" y2="31193"/>
                        <a14:foregroundMark x1="1619" y1="51682" x2="0" y2="50153"/>
                        <a14:backgroundMark x1="7085" y1="20795" x2="7490" y2="15902"/>
                        <a14:backgroundMark x1="3239" y1="24465" x2="6073" y2="11621"/>
                        <a14:backgroundMark x1="69838" y1="29358" x2="92308" y2="6116"/>
                        <a14:backgroundMark x1="75506" y1="26606" x2="80567" y2="20489"/>
                        <a14:backgroundMark x1="82591" y1="18349" x2="87045" y2="13150"/>
                        <a14:backgroundMark x1="77328" y1="22936" x2="81781" y2="19572"/>
                        <a14:backgroundMark x1="78340" y1="21713" x2="84413" y2="16208"/>
                        <a14:backgroundMark x1="80364" y1="18960" x2="85830" y2="13761"/>
                        <a14:backgroundMark x1="84008" y1="13456" x2="72267" y2="25994"/>
                        <a14:backgroundMark x1="78745" y1="19266" x2="83806" y2="131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89661" y="3111588"/>
            <a:ext cx="4211371" cy="278768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/>
          <a:srcRect t="50225" r="69275"/>
          <a:stretch>
            <a:fillRect/>
          </a:stretch>
        </p:blipFill>
        <p:spPr>
          <a:xfrm>
            <a:off x="5270612" y="3086394"/>
            <a:ext cx="2114093" cy="2357284"/>
          </a:xfrm>
          <a:prstGeom prst="rect">
            <a:avLst/>
          </a:prstGeom>
          <a:scene3d>
            <a:camera prst="isometricRightUp">
              <a:rot lat="3000000" lon="18899998" rev="0"/>
            </a:camera>
            <a:lightRig rig="threePt" dir="t"/>
          </a:scene3d>
        </p:spPr>
      </p:pic>
      <p:sp>
        <p:nvSpPr>
          <p:cNvPr id="33" name="文本框 32"/>
          <p:cNvSpPr txBox="1"/>
          <p:nvPr/>
        </p:nvSpPr>
        <p:spPr>
          <a:xfrm>
            <a:off x="2990886" y="5087738"/>
            <a:ext cx="1895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FCN8s</a:t>
            </a:r>
            <a:endParaRPr lang="en-US" altLang="zh-CN" sz="1600" dirty="0"/>
          </a:p>
        </p:txBody>
      </p:sp>
      <p:sp>
        <p:nvSpPr>
          <p:cNvPr id="34" name="文本框 33"/>
          <p:cNvSpPr txBox="1"/>
          <p:nvPr/>
        </p:nvSpPr>
        <p:spPr>
          <a:xfrm>
            <a:off x="4744240" y="5771420"/>
            <a:ext cx="2896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Pixel Segmentation </a:t>
            </a:r>
            <a:r>
              <a:rPr lang="en-US" altLang="zh-CN" sz="1600" dirty="0" err="1"/>
              <a:t>Pridiction</a:t>
            </a:r>
            <a:endParaRPr lang="en-US" altLang="zh-CN" sz="1600" dirty="0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788"/>
          <a:stretch>
            <a:fillRect/>
          </a:stretch>
        </p:blipFill>
        <p:spPr>
          <a:xfrm>
            <a:off x="5297803" y="917732"/>
            <a:ext cx="1943265" cy="2208369"/>
          </a:xfrm>
          <a:prstGeom prst="rect">
            <a:avLst/>
          </a:prstGeom>
          <a:scene3d>
            <a:camera prst="isometricRightUp">
              <a:rot lat="3000000" lon="18899998" rev="0"/>
            </a:camera>
            <a:lightRig rig="threePt" dir="t"/>
          </a:scene3d>
        </p:spPr>
      </p:pic>
      <p:sp>
        <p:nvSpPr>
          <p:cNvPr id="36" name="文本框 35"/>
          <p:cNvSpPr txBox="1"/>
          <p:nvPr/>
        </p:nvSpPr>
        <p:spPr>
          <a:xfrm>
            <a:off x="3032870" y="1997814"/>
            <a:ext cx="3330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Region-Grow </a:t>
            </a:r>
            <a:endParaRPr lang="en-US" altLang="zh-CN" sz="1600" dirty="0"/>
          </a:p>
          <a:p>
            <a:pPr algn="ctr"/>
            <a:r>
              <a:rPr lang="en-US" altLang="zh-CN" sz="1600" dirty="0"/>
              <a:t>Segmentation</a:t>
            </a:r>
            <a:endParaRPr lang="en-US" altLang="zh-CN" sz="1600" dirty="0"/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 rotWithShape="1">
          <a:blip r:embed="rId4"/>
          <a:srcRect t="50225" r="69275"/>
          <a:stretch>
            <a:fillRect/>
          </a:stretch>
        </p:blipFill>
        <p:spPr>
          <a:xfrm>
            <a:off x="9395076" y="2730454"/>
            <a:ext cx="2114093" cy="2357284"/>
          </a:xfrm>
          <a:prstGeom prst="rect">
            <a:avLst/>
          </a:prstGeom>
          <a:scene3d>
            <a:camera prst="isometricRightUp">
              <a:rot lat="3000000" lon="18899998" rev="0"/>
            </a:camera>
            <a:lightRig rig="threePt" dir="t"/>
          </a:scene3d>
        </p:spPr>
      </p:pic>
      <p:sp>
        <p:nvSpPr>
          <p:cNvPr id="38" name="圆角矩形 37"/>
          <p:cNvSpPr/>
          <p:nvPr/>
        </p:nvSpPr>
        <p:spPr>
          <a:xfrm>
            <a:off x="7653309" y="3462235"/>
            <a:ext cx="1265985" cy="620590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</a:rPr>
              <a:t>Special Constraints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9" name="圆角矩形 38"/>
          <p:cNvSpPr/>
          <p:nvPr/>
        </p:nvSpPr>
        <p:spPr>
          <a:xfrm>
            <a:off x="7653309" y="4505432"/>
            <a:ext cx="1265985" cy="620590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>
                    <a:lumMod val="75000"/>
                  </a:schemeClr>
                </a:solidFill>
              </a:rPr>
              <a:t>Temporal</a:t>
            </a:r>
            <a:endParaRPr lang="en-US" altLang="zh-CN" sz="1600" dirty="0">
              <a:solidFill>
                <a:schemeClr val="bg1">
                  <a:lumMod val="75000"/>
                </a:schemeClr>
              </a:solidFill>
            </a:endParaRPr>
          </a:p>
          <a:p>
            <a:pPr algn="ctr"/>
            <a:r>
              <a:rPr lang="en-US" altLang="zh-CN" sz="1600" dirty="0">
                <a:solidFill>
                  <a:schemeClr val="bg1">
                    <a:lumMod val="75000"/>
                  </a:schemeClr>
                </a:solidFill>
              </a:rPr>
              <a:t>Constraints</a:t>
            </a:r>
            <a:endParaRPr lang="zh-CN" altLang="en-US" sz="16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45" name="肘形连接符 44"/>
          <p:cNvCxnSpPr>
            <a:endCxn id="38" idx="0"/>
          </p:cNvCxnSpPr>
          <p:nvPr/>
        </p:nvCxnSpPr>
        <p:spPr>
          <a:xfrm rot="16200000" flipH="1">
            <a:off x="6749983" y="1925916"/>
            <a:ext cx="1782450" cy="1290187"/>
          </a:xfrm>
          <a:prstGeom prst="bentConnector3">
            <a:avLst>
              <a:gd name="adj1" fmla="val 772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endCxn id="38" idx="1"/>
          </p:cNvCxnSpPr>
          <p:nvPr/>
        </p:nvCxnSpPr>
        <p:spPr>
          <a:xfrm>
            <a:off x="7069031" y="3772530"/>
            <a:ext cx="58427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8" idx="3"/>
          </p:cNvCxnSpPr>
          <p:nvPr/>
        </p:nvCxnSpPr>
        <p:spPr>
          <a:xfrm>
            <a:off x="8919294" y="3772530"/>
            <a:ext cx="7461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文本框 62"/>
          <p:cNvSpPr txBox="1"/>
          <p:nvPr/>
        </p:nvSpPr>
        <p:spPr>
          <a:xfrm>
            <a:off x="9070807" y="5506582"/>
            <a:ext cx="3121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Output</a:t>
            </a:r>
            <a:endParaRPr lang="en-US" altLang="zh-CN" sz="1600" dirty="0"/>
          </a:p>
          <a:p>
            <a:pPr algn="ctr"/>
            <a:r>
              <a:rPr lang="en-US" altLang="zh-CN" sz="1600" dirty="0"/>
              <a:t>(Pixel Semantic Segmentation)</a:t>
            </a:r>
            <a:endParaRPr lang="en-US" altLang="zh-CN" sz="1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7955"/>
            <a:ext cx="10515600" cy="1325563"/>
          </a:xfrm>
        </p:spPr>
        <p:txBody>
          <a:bodyPr/>
          <a:lstStyle/>
          <a:p>
            <a:r>
              <a:rPr lang="en-US" altLang="zh-CN" dirty="0"/>
              <a:t>Sample Gener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4:artisticCrisscrossEtching id="{CDAE15E0-F945-4D7D-B156-C7DBDBE48C08}"/>
                  </a:ext>
                </a:extLst>
              </p:cNvPr>
              <p:cNvSpPr txBox="1"/>
              <p:nvPr/>
            </p:nvSpPr>
            <p:spPr>
              <a:xfrm>
                <a:off x="1434018" y="1779774"/>
                <a:ext cx="10566399" cy="3706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For a raw point-clou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b="0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range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: </a:t>
                </a:r>
              </a:p>
              <a:p>
                <a:r>
                  <a:rPr lang="en-US" altLang="zh-CN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𝑛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𝑞𝑟𝑡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Reshap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to the </a:t>
                </a:r>
                <a:r>
                  <a:rPr lang="en-US" altLang="zh-CN" b="1" dirty="0"/>
                  <a:t>range</a:t>
                </a:r>
                <a:r>
                  <a:rPr lang="en-US" altLang="zh-CN" dirty="0"/>
                  <a:t> channel of imag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/>
                  <a:t> with height 32, width 2160 (for Velodyne32):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	 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zh-CN" dirty="0"/>
                  <a:t>, the value of poin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255</m:t>
                        </m:r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Similarly,</a:t>
                </a:r>
              </a:p>
              <a:p>
                <a:r>
                  <a:rPr lang="en-US" altLang="zh-CN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/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dirty="0"/>
                  <a:t>, the value of poin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255</m:t>
                        </m:r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/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dirty="0"/>
                  <a:t>, the value of poin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255</m:t>
                        </m:r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		</a:t>
                </a: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018" y="1779774"/>
                <a:ext cx="10566399" cy="3706207"/>
              </a:xfrm>
              <a:prstGeom prst="rect">
                <a:avLst/>
              </a:prstGeom>
              <a:blipFill rotWithShape="1">
                <a:blip r:embed="rId1"/>
                <a:stretch>
                  <a:fillRect l="-461" t="-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8615146" y="790737"/>
            <a:ext cx="2551617" cy="2130848"/>
            <a:chOff x="2472918" y="4727152"/>
            <a:chExt cx="2551617" cy="213084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2"/>
            <a:srcRect l="24796" t="14144" r="26147" b="12813"/>
            <a:stretch>
              <a:fillRect/>
            </a:stretch>
          </p:blipFill>
          <p:spPr>
            <a:xfrm>
              <a:off x="2472918" y="4727152"/>
              <a:ext cx="2551617" cy="2130848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>
                  <a:extLst>
                    <a:ext uri="{FF2B5EF4-FFF2-40B4-BE49-F238E27FC236}">
                      <a14:artisticCrisscrossEtching id="{1FE8733E-393C-4890-8E74-32A7818B64B5}"/>
                    </a:ext>
                  </a:extLst>
                </p:cNvPr>
                <p:cNvSpPr txBox="1"/>
                <p:nvPr/>
              </p:nvSpPr>
              <p:spPr>
                <a:xfrm>
                  <a:off x="2549119" y="6353365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9119" y="6353365"/>
                  <a:ext cx="401216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2" name="内容占位符 2"/>
          <p:cNvSpPr txBox="1"/>
          <p:nvPr/>
        </p:nvSpPr>
        <p:spPr>
          <a:xfrm>
            <a:off x="832587" y="1291779"/>
            <a:ext cx="7858760" cy="9582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8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Input image generation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6" y="5305454"/>
            <a:ext cx="10141527" cy="14178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4:artisticCrisscrossEtching id="{1FE8733E-393C-4890-8E74-32A7818B64B5}"/>
                  </a:ext>
                </a:extLst>
              </p:cNvPr>
              <p:cNvSpPr txBox="1"/>
              <p:nvPr/>
            </p:nvSpPr>
            <p:spPr>
              <a:xfrm>
                <a:off x="1093781" y="6268744"/>
                <a:ext cx="187270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𝑧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781" y="6268744"/>
                <a:ext cx="1872703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gion-Grow Segmentatio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358170" y="2458261"/>
            <a:ext cx="2237496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CoarseSegmentatio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039166" y="2458261"/>
            <a:ext cx="1588499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EdgeExtration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976009" y="2453471"/>
            <a:ext cx="1588499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RegionGrow</a:t>
            </a:r>
            <a:endParaRPr lang="zh-CN" altLang="en-US" dirty="0"/>
          </a:p>
        </p:txBody>
      </p:sp>
      <p:cxnSp>
        <p:nvCxnSpPr>
          <p:cNvPr id="8" name="直接箭头连接符 7"/>
          <p:cNvCxnSpPr>
            <a:endCxn id="4" idx="1"/>
          </p:cNvCxnSpPr>
          <p:nvPr/>
        </p:nvCxnSpPr>
        <p:spPr>
          <a:xfrm flipV="1">
            <a:off x="798333" y="2761506"/>
            <a:ext cx="559836" cy="4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4" idx="3"/>
            <a:endCxn id="5" idx="1"/>
          </p:cNvCxnSpPr>
          <p:nvPr/>
        </p:nvCxnSpPr>
        <p:spPr>
          <a:xfrm>
            <a:off x="3595666" y="2761506"/>
            <a:ext cx="4435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627665" y="2766913"/>
            <a:ext cx="3483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4:artisticCrisscrossEtching id="{CD2062CC-EF15-45AE-B02A-4E489BEBB616}"/>
                  </a:ext>
                </a:extLst>
              </p:cNvPr>
              <p:cNvSpPr txBox="1"/>
              <p:nvPr/>
            </p:nvSpPr>
            <p:spPr>
              <a:xfrm>
                <a:off x="782782" y="2438828"/>
                <a:ext cx="5598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82" y="2438828"/>
                <a:ext cx="559836" cy="369332"/>
              </a:xfrm>
              <a:prstGeom prst="rect">
                <a:avLst/>
              </a:prstGeom>
              <a:blipFill rotWithShape="1">
                <a:blip r:embed="rId1"/>
                <a:stretch>
                  <a:fillRect r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4:artisticCrisscrossEtching id="{7B537DCD-413A-4C1B-838A-2997C4C0D618}"/>
                  </a:ext>
                </a:extLst>
              </p:cNvPr>
              <p:cNvSpPr txBox="1"/>
              <p:nvPr/>
            </p:nvSpPr>
            <p:spPr>
              <a:xfrm>
                <a:off x="10609400" y="2602466"/>
                <a:ext cx="5598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9400" y="2602466"/>
                <a:ext cx="559836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9" name="图片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016" y="5107709"/>
            <a:ext cx="8400416" cy="1332189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157874" y="3625143"/>
            <a:ext cx="11872558" cy="2814755"/>
            <a:chOff x="202607" y="3079990"/>
            <a:chExt cx="11872558" cy="2814755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4"/>
            <a:srcRect l="24796" t="14144" r="26147" b="12813"/>
            <a:stretch>
              <a:fillRect/>
            </a:stretch>
          </p:blipFill>
          <p:spPr>
            <a:xfrm>
              <a:off x="202607" y="3079990"/>
              <a:ext cx="3370573" cy="2814755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文本框 21">
                  <a:extLst>
                    <a:ext uri="{FF2B5EF4-FFF2-40B4-BE49-F238E27FC236}">
                      <a14:artisticCrisscrossEtching id="{CAB8461D-87B4-4CEF-B20A-39107ABEB56D}"/>
                    </a:ext>
                  </a:extLst>
                </p:cNvPr>
                <p:cNvSpPr txBox="1"/>
                <p:nvPr/>
              </p:nvSpPr>
              <p:spPr>
                <a:xfrm>
                  <a:off x="361714" y="5326034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714" y="5326034"/>
                  <a:ext cx="401216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pic>
          <p:nvPicPr>
            <p:cNvPr id="24" name="图片 2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57" t="56260" r="10143"/>
            <a:stretch>
              <a:fillRect/>
            </a:stretch>
          </p:blipFill>
          <p:spPr>
            <a:xfrm>
              <a:off x="3674749" y="3081837"/>
              <a:ext cx="8400416" cy="1325562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>
                  <a:extLst>
                    <a:ext uri="{FF2B5EF4-FFF2-40B4-BE49-F238E27FC236}">
                      <a14:artisticCrisscrossEtching id="{A6860A08-15B8-41DB-A8F3-559C0E11E464}"/>
                    </a:ext>
                  </a:extLst>
                </p:cNvPr>
                <p:cNvSpPr txBox="1"/>
                <p:nvPr/>
              </p:nvSpPr>
              <p:spPr>
                <a:xfrm>
                  <a:off x="3845142" y="3896606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5142" y="3896606"/>
                  <a:ext cx="401216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文本框 25">
                  <a:extLst>
                    <a:ext uri="{FF2B5EF4-FFF2-40B4-BE49-F238E27FC236}">
                      <a14:artisticCrisscrossEtching id="{15530F15-9AEC-4A84-9356-27DC88C2C9FB}"/>
                    </a:ext>
                  </a:extLst>
                </p:cNvPr>
                <p:cNvSpPr txBox="1"/>
                <p:nvPr/>
              </p:nvSpPr>
              <p:spPr>
                <a:xfrm>
                  <a:off x="3845142" y="5433393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5142" y="5433393"/>
                  <a:ext cx="401216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30" name="矩形 29"/>
          <p:cNvSpPr/>
          <p:nvPr/>
        </p:nvSpPr>
        <p:spPr>
          <a:xfrm>
            <a:off x="8459966" y="2045324"/>
            <a:ext cx="1624004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oreground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8459966" y="2845254"/>
            <a:ext cx="1624004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ackground</a:t>
            </a:r>
            <a:endParaRPr lang="zh-CN" altLang="en-US" dirty="0"/>
          </a:p>
        </p:txBody>
      </p:sp>
      <p:cxnSp>
        <p:nvCxnSpPr>
          <p:cNvPr id="17" name="肘形连接符 16"/>
          <p:cNvCxnSpPr>
            <a:stCxn id="6" idx="3"/>
            <a:endCxn id="30" idx="1"/>
          </p:cNvCxnSpPr>
          <p:nvPr/>
        </p:nvCxnSpPr>
        <p:spPr>
          <a:xfrm flipV="1">
            <a:off x="7564508" y="2348569"/>
            <a:ext cx="895458" cy="408147"/>
          </a:xfrm>
          <a:prstGeom prst="bentConnector3">
            <a:avLst>
              <a:gd name="adj1" fmla="val 355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>
            <a:stCxn id="6" idx="3"/>
            <a:endCxn id="31" idx="1"/>
          </p:cNvCxnSpPr>
          <p:nvPr/>
        </p:nvCxnSpPr>
        <p:spPr>
          <a:xfrm>
            <a:off x="7564508" y="2756716"/>
            <a:ext cx="895458" cy="391783"/>
          </a:xfrm>
          <a:prstGeom prst="bentConnector3">
            <a:avLst>
              <a:gd name="adj1" fmla="val 355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7978644" y="1979237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/>
              <a:t>λ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sp>
        <p:nvSpPr>
          <p:cNvPr id="35" name="文本框 34"/>
          <p:cNvSpPr txBox="1"/>
          <p:nvPr/>
        </p:nvSpPr>
        <p:spPr>
          <a:xfrm>
            <a:off x="7978644" y="279509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/>
              <a:t>λ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cxnSp>
        <p:nvCxnSpPr>
          <p:cNvPr id="39" name="肘形连接符 38"/>
          <p:cNvCxnSpPr>
            <a:stCxn id="30" idx="3"/>
          </p:cNvCxnSpPr>
          <p:nvPr/>
        </p:nvCxnSpPr>
        <p:spPr>
          <a:xfrm>
            <a:off x="10083970" y="2348569"/>
            <a:ext cx="629044" cy="44652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肘形连接符 40"/>
          <p:cNvCxnSpPr>
            <a:stCxn id="31" idx="3"/>
          </p:cNvCxnSpPr>
          <p:nvPr/>
        </p:nvCxnSpPr>
        <p:spPr>
          <a:xfrm flipV="1">
            <a:off x="10083970" y="2795098"/>
            <a:ext cx="629044" cy="35340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7976341" y="1413748"/>
            <a:ext cx="2912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/>
              <a:t>λ</a:t>
            </a:r>
            <a:r>
              <a:rPr lang="zh-CN" altLang="en-US" dirty="0"/>
              <a:t>：</a:t>
            </a:r>
            <a:r>
              <a:rPr lang="en-US" altLang="zh-CN" dirty="0"/>
              <a:t>Segmentation threshold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Definition</a:t>
            </a:r>
            <a:endParaRPr lang="zh-CN" altLang="en-US" dirty="0"/>
          </a:p>
        </p:txBody>
      </p:sp>
      <p:sp>
        <p:nvSpPr>
          <p:cNvPr id="11" name="内容占位符 2"/>
          <p:cNvSpPr txBox="1"/>
          <p:nvPr/>
        </p:nvSpPr>
        <p:spPr>
          <a:xfrm>
            <a:off x="881587" y="3789136"/>
            <a:ext cx="10515600" cy="596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8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i="1" dirty="0">
              <a:latin typeface="Cambria Math" panose="020405030504060302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16204" y="3865938"/>
          <a:ext cx="7190471" cy="79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" imgW="68884800" imgH="7620000" progId="Equation.DSMT4">
                  <p:embed/>
                </p:oleObj>
              </mc:Choice>
              <mc:Fallback>
                <p:oleObj name="Equation" r:id="rId1" imgW="68884800" imgH="76200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6204" y="3865938"/>
                        <a:ext cx="7190471" cy="795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4:artisticCrisscrossEtching id="{02F0EBDF-9C73-48D5-95DD-4BB0674F50EF}"/>
                  </a:ext>
                </a:extLst>
              </p:cNvPr>
              <p:cNvSpPr txBox="1"/>
              <p:nvPr/>
            </p:nvSpPr>
            <p:spPr>
              <a:xfrm>
                <a:off x="9374283" y="3995586"/>
                <a:ext cx="29863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is the parameter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4283" y="3995586"/>
                <a:ext cx="2986391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内容占位符 2"/>
          <p:cNvSpPr txBox="1"/>
          <p:nvPr/>
        </p:nvSpPr>
        <p:spPr>
          <a:xfrm>
            <a:off x="881587" y="4850687"/>
            <a:ext cx="10515600" cy="596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8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8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he problem is decomposed as minimizing the loss function: </a:t>
            </a:r>
            <a:endParaRPr lang="zh-CN" altLang="en-US" dirty="0"/>
          </a:p>
        </p:txBody>
      </p:sp>
      <p:graphicFrame>
        <p:nvGraphicFramePr>
          <p:cNvPr id="16" name="内容占位符 3"/>
          <p:cNvGraphicFramePr>
            <a:graphicFrameLocks noChangeAspect="1"/>
          </p:cNvGraphicFramePr>
          <p:nvPr/>
        </p:nvGraphicFramePr>
        <p:xfrm>
          <a:off x="6753051" y="499587"/>
          <a:ext cx="402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4" imgW="96621600" imgH="15849600" progId="Equation.DSMT4">
                  <p:embed/>
                </p:oleObj>
              </mc:Choice>
              <mc:Fallback>
                <p:oleObj name="Equation" r:id="rId4" imgW="96621600" imgH="15849600" progId="Equation.DSMT4">
                  <p:embed/>
                  <p:pic>
                    <p:nvPicPr>
                      <p:cNvPr id="0" name="内容占位符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3051" y="499587"/>
                        <a:ext cx="4025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5717894" y="6157732"/>
            <a:ext cx="190982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934653" y="6169843"/>
            <a:ext cx="1953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loss func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内容占位符 2">
                <a:extLst>
                  <a:ext uri="{FF2B5EF4-FFF2-40B4-BE49-F238E27FC236}">
                    <a14:artisticCrisscrossEtching id="{DFCC0697-0B69-4CB9-9B36-3767DA67C0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199" y="1624976"/>
                <a:ext cx="11187897" cy="21118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 altLang="zh-CN" dirty="0"/>
                  <a:t>Input data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dirty="0"/>
                  <a:t>GT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dirty="0"/>
                  <a:t>Lab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0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𝑒𝑎𝑛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𝑜𝑛𝑣𝑎𝑙𝑖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𝑛𝑘𝑛𝑜𝑤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𝑎𝑏𝑒𝑙</m:t>
                    </m:r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1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600211"/>
                <a:ext cx="11187897" cy="2111893"/>
              </a:xfrm>
              <a:prstGeom prst="rect">
                <a:avLst/>
              </a:prstGeom>
              <a:blipFill rotWithShape="1">
                <a:blip r:embed="rId6"/>
                <a:stretch>
                  <a:fillRect l="-926" t="-1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843875" y="5583198"/>
                <a:ext cx="3271601" cy="5479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lim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}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875" y="5583198"/>
                <a:ext cx="3271601" cy="547971"/>
              </a:xfrm>
              <a:prstGeom prst="rect">
                <a:avLst/>
              </a:prstGeom>
              <a:blipFill rotWithShape="1">
                <a:blip r:embed="rId7"/>
                <a:stretch>
                  <a:fillRect l="-1679" r="-2612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ss Function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ss function for labelled data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417184" y="2544435"/>
                <a:ext cx="9536329" cy="1087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𝑤𝑒𝑖𝑔h𝑡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𝑎𝑛𝑑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≠0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zh-CN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b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)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184" y="2544435"/>
                <a:ext cx="9536329" cy="1087734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3195782" y="3632170"/>
            <a:ext cx="6749506" cy="520637"/>
            <a:chOff x="3509818" y="3475481"/>
            <a:chExt cx="6749506" cy="520637"/>
          </a:xfrm>
        </p:grpSpPr>
        <p:sp>
          <p:nvSpPr>
            <p:cNvPr id="7" name="矩形 6"/>
            <p:cNvSpPr/>
            <p:nvPr/>
          </p:nvSpPr>
          <p:spPr>
            <a:xfrm>
              <a:off x="5671127" y="3534453"/>
              <a:ext cx="24886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Arial" panose="02080604020202020204" pitchFamily="34" charset="0"/>
                </a:rPr>
                <a:t>c</a:t>
              </a:r>
              <a:r>
                <a:rPr lang="en-US" altLang="zh-CN" sz="2400" b="0" i="0" dirty="0">
                  <a:solidFill>
                    <a:srgbClr val="FF0000"/>
                  </a:solidFill>
                  <a:effectLst/>
                  <a:latin typeface="Arial" panose="02080604020202020204" pitchFamily="34" charset="0"/>
                </a:rPr>
                <a:t>ross entropy</a:t>
              </a:r>
              <a:endParaRPr lang="en-US" altLang="zh-CN" sz="2400" b="0" i="0" dirty="0">
                <a:solidFill>
                  <a:srgbClr val="FF0000"/>
                </a:solidFill>
                <a:effectLst/>
                <a:latin typeface="Arial" panose="0208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 flipV="1">
              <a:off x="3509818" y="3475481"/>
              <a:ext cx="6749506" cy="393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1424534" y="4653056"/>
            <a:ext cx="3542496" cy="1658844"/>
            <a:chOff x="8180388" y="1651094"/>
            <a:chExt cx="3542496" cy="1658844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8180388" y="1709738"/>
            <a:ext cx="151765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2" imgW="16154400" imgH="17068800" progId="Equation.DSMT4">
                    <p:embed/>
                  </p:oleObj>
                </mc:Choice>
                <mc:Fallback>
                  <p:oleObj name="Equation" r:id="rId2" imgW="16154400" imgH="17068800" progId="Equation.DSMT4">
                    <p:embed/>
                    <p:pic>
                      <p:nvPicPr>
                        <p:cNvPr id="0" name="对象 1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180388" y="1709738"/>
                          <a:ext cx="1517650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9714257" y="1784065"/>
              <a:ext cx="468000" cy="20820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9714257" y="2870829"/>
              <a:ext cx="1016790" cy="2082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……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9714257" y="2146320"/>
              <a:ext cx="1016790" cy="20820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9714257" y="2508575"/>
              <a:ext cx="720000" cy="20820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402822" y="1651094"/>
              <a:ext cx="6564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ar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0786305" y="2048852"/>
              <a:ext cx="9365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eople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0466046" y="2448244"/>
              <a:ext cx="1256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tree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ecial Constraint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imple vote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Region-grow segmentation</a:t>
                </a:r>
              </a:p>
              <a:p>
                <a:pPr marL="457200" lvl="1" indent="0">
                  <a:buNone/>
                </a:pP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en-US" altLang="zh-CN" dirty="0"/>
                  <a:t>				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𝑒𝑔𝐼𝐷</m:t>
                    </m:r>
                  </m:oMath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zh-CN" sz="2800" dirty="0"/>
              </a:p>
              <a:p>
                <a:pPr marL="457200" lvl="1" indent="0">
                  <a:buNone/>
                </a:pPr>
                <a:r>
                  <a:rPr lang="en-US" altLang="zh-CN" sz="2800" dirty="0"/>
                  <a:t>Vote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	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[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b>
                              <m:sup/>
                            </m:sSub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</m:e>
                        </m:nary>
                      </m:e>
                    </m:func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/>
          <p:cNvSpPr/>
          <p:nvPr/>
        </p:nvSpPr>
        <p:spPr>
          <a:xfrm>
            <a:off x="467821" y="489097"/>
            <a:ext cx="1743740" cy="664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输入</a:t>
            </a:r>
            <a:endParaRPr lang="zh-CN" altLang="en-US" dirty="0"/>
          </a:p>
        </p:txBody>
      </p:sp>
      <p:sp>
        <p:nvSpPr>
          <p:cNvPr id="7" name="矩形: 圆角 6"/>
          <p:cNvSpPr/>
          <p:nvPr/>
        </p:nvSpPr>
        <p:spPr>
          <a:xfrm>
            <a:off x="467821" y="3381149"/>
            <a:ext cx="1743740" cy="664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Loss</a:t>
            </a:r>
            <a:r>
              <a:rPr lang="zh-CN" altLang="en-US" dirty="0"/>
              <a:t>设计</a:t>
            </a:r>
            <a:endParaRPr lang="zh-CN" altLang="en-US" dirty="0"/>
          </a:p>
        </p:txBody>
      </p:sp>
      <p:sp>
        <p:nvSpPr>
          <p:cNvPr id="8" name="矩形: 圆角 7"/>
          <p:cNvSpPr/>
          <p:nvPr/>
        </p:nvSpPr>
        <p:spPr>
          <a:xfrm>
            <a:off x="453638" y="5470449"/>
            <a:ext cx="1743740" cy="664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决策</a:t>
            </a:r>
            <a:endParaRPr lang="zh-CN" altLang="en-US" dirty="0"/>
          </a:p>
        </p:txBody>
      </p:sp>
      <p:sp>
        <p:nvSpPr>
          <p:cNvPr id="9" name="矩形: 圆角 8"/>
          <p:cNvSpPr/>
          <p:nvPr/>
        </p:nvSpPr>
        <p:spPr>
          <a:xfrm>
            <a:off x="2746732" y="539601"/>
            <a:ext cx="2785731" cy="5635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如何设计输入形式最合理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矩形: 圆角 9"/>
          <p:cNvSpPr/>
          <p:nvPr/>
        </p:nvSpPr>
        <p:spPr>
          <a:xfrm>
            <a:off x="2760915" y="3423684"/>
            <a:ext cx="2785731" cy="5635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如何加入先验知识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矩形: 圆角 10"/>
          <p:cNvSpPr/>
          <p:nvPr/>
        </p:nvSpPr>
        <p:spPr>
          <a:xfrm>
            <a:off x="2746732" y="5520953"/>
            <a:ext cx="2785731" cy="5635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如何利用输出的语义信息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7839740" y="895793"/>
            <a:ext cx="3799367" cy="42530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对比分析不同输入通道的组合效果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7861004" y="257836"/>
            <a:ext cx="3778103" cy="42530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增加输入通道：先验知识（分割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6030424" y="2212894"/>
            <a:ext cx="1311352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空间先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6030424" y="3492795"/>
            <a:ext cx="131135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时间先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7850371" y="1591558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相邻像素标签一致性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矩形: 圆角 18"/>
          <p:cNvSpPr/>
          <p:nvPr/>
        </p:nvSpPr>
        <p:spPr>
          <a:xfrm>
            <a:off x="7861004" y="2212895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分割边界标签不一致性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7850371" y="3496780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前后帧关联标签一致性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7861004" y="2854837"/>
            <a:ext cx="3799367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物体高度的先验约束（人的高度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矩形: 圆角 21"/>
          <p:cNvSpPr/>
          <p:nvPr/>
        </p:nvSpPr>
        <p:spPr>
          <a:xfrm>
            <a:off x="7861004" y="4119449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反射强度先验约束（路牌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矩形: 圆角 22"/>
          <p:cNvSpPr/>
          <p:nvPr/>
        </p:nvSpPr>
        <p:spPr>
          <a:xfrm>
            <a:off x="7861004" y="5364787"/>
            <a:ext cx="3817088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利用语义信息改进</a:t>
            </a:r>
            <a:r>
              <a:rPr lang="en-US" altLang="zh-CN" dirty="0">
                <a:solidFill>
                  <a:schemeClr val="tx1"/>
                </a:solidFill>
              </a:rPr>
              <a:t>CRF</a:t>
            </a:r>
            <a:r>
              <a:rPr lang="zh-CN" altLang="en-US" dirty="0">
                <a:solidFill>
                  <a:schemeClr val="tx1"/>
                </a:solidFill>
              </a:rPr>
              <a:t>势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矩形: 圆角 23"/>
          <p:cNvSpPr/>
          <p:nvPr/>
        </p:nvSpPr>
        <p:spPr>
          <a:xfrm>
            <a:off x="6030424" y="4419155"/>
            <a:ext cx="131135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其他先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矩形: 圆角 24"/>
          <p:cNvSpPr/>
          <p:nvPr/>
        </p:nvSpPr>
        <p:spPr>
          <a:xfrm>
            <a:off x="7861004" y="5995430"/>
            <a:ext cx="3817088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利用语义标签建立语义地图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" name="直接箭头连接符 2"/>
          <p:cNvCxnSpPr>
            <a:stCxn id="6" idx="3"/>
            <a:endCxn id="9" idx="1"/>
          </p:cNvCxnSpPr>
          <p:nvPr/>
        </p:nvCxnSpPr>
        <p:spPr>
          <a:xfrm flipV="1">
            <a:off x="2211561" y="821364"/>
            <a:ext cx="53517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3"/>
            <a:endCxn id="10" idx="1"/>
          </p:cNvCxnSpPr>
          <p:nvPr/>
        </p:nvCxnSpPr>
        <p:spPr>
          <a:xfrm flipV="1">
            <a:off x="2211561" y="3705447"/>
            <a:ext cx="549354" cy="79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8" idx="3"/>
            <a:endCxn id="11" idx="1"/>
          </p:cNvCxnSpPr>
          <p:nvPr/>
        </p:nvCxnSpPr>
        <p:spPr>
          <a:xfrm flipV="1">
            <a:off x="2197378" y="5802716"/>
            <a:ext cx="54935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9" idx="3"/>
            <a:endCxn id="13" idx="1"/>
          </p:cNvCxnSpPr>
          <p:nvPr/>
        </p:nvCxnSpPr>
        <p:spPr>
          <a:xfrm>
            <a:off x="5532463" y="821364"/>
            <a:ext cx="2307277" cy="287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9" idx="3"/>
            <a:endCxn id="14" idx="1"/>
          </p:cNvCxnSpPr>
          <p:nvPr/>
        </p:nvCxnSpPr>
        <p:spPr>
          <a:xfrm flipV="1">
            <a:off x="5532463" y="470487"/>
            <a:ext cx="2328541" cy="3508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10" idx="3"/>
            <a:endCxn id="16" idx="1"/>
          </p:cNvCxnSpPr>
          <p:nvPr/>
        </p:nvCxnSpPr>
        <p:spPr>
          <a:xfrm>
            <a:off x="5546646" y="3705447"/>
            <a:ext cx="4837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10" idx="3"/>
            <a:endCxn id="15" idx="1"/>
          </p:cNvCxnSpPr>
          <p:nvPr/>
        </p:nvCxnSpPr>
        <p:spPr>
          <a:xfrm flipV="1">
            <a:off x="5546646" y="2425546"/>
            <a:ext cx="483778" cy="1279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10" idx="3"/>
            <a:endCxn id="24" idx="1"/>
          </p:cNvCxnSpPr>
          <p:nvPr/>
        </p:nvCxnSpPr>
        <p:spPr>
          <a:xfrm>
            <a:off x="5546646" y="3705447"/>
            <a:ext cx="483778" cy="926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15" idx="3"/>
            <a:endCxn id="18" idx="1"/>
          </p:cNvCxnSpPr>
          <p:nvPr/>
        </p:nvCxnSpPr>
        <p:spPr>
          <a:xfrm flipV="1">
            <a:off x="7341776" y="1804210"/>
            <a:ext cx="508595" cy="621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stCxn id="15" idx="3"/>
            <a:endCxn id="19" idx="1"/>
          </p:cNvCxnSpPr>
          <p:nvPr/>
        </p:nvCxnSpPr>
        <p:spPr>
          <a:xfrm>
            <a:off x="7341776" y="2425546"/>
            <a:ext cx="51922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stCxn id="15" idx="3"/>
            <a:endCxn id="21" idx="1"/>
          </p:cNvCxnSpPr>
          <p:nvPr/>
        </p:nvCxnSpPr>
        <p:spPr>
          <a:xfrm>
            <a:off x="7341776" y="2425546"/>
            <a:ext cx="519228" cy="641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>
            <a:stCxn id="16" idx="3"/>
            <a:endCxn id="20" idx="1"/>
          </p:cNvCxnSpPr>
          <p:nvPr/>
        </p:nvCxnSpPr>
        <p:spPr>
          <a:xfrm>
            <a:off x="7341777" y="3705447"/>
            <a:ext cx="508594" cy="3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24" idx="3"/>
            <a:endCxn id="22" idx="1"/>
          </p:cNvCxnSpPr>
          <p:nvPr/>
        </p:nvCxnSpPr>
        <p:spPr>
          <a:xfrm flipV="1">
            <a:off x="7341777" y="4332101"/>
            <a:ext cx="519227" cy="2997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11" idx="3"/>
            <a:endCxn id="23" idx="1"/>
          </p:cNvCxnSpPr>
          <p:nvPr/>
        </p:nvCxnSpPr>
        <p:spPr>
          <a:xfrm flipV="1">
            <a:off x="5532463" y="5577439"/>
            <a:ext cx="2328541" cy="2252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11" idx="3"/>
            <a:endCxn id="25" idx="1"/>
          </p:cNvCxnSpPr>
          <p:nvPr/>
        </p:nvCxnSpPr>
        <p:spPr>
          <a:xfrm>
            <a:off x="5532463" y="5802716"/>
            <a:ext cx="2328541" cy="4053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矩形: 圆角 74"/>
          <p:cNvSpPr/>
          <p:nvPr/>
        </p:nvSpPr>
        <p:spPr>
          <a:xfrm>
            <a:off x="7850371" y="4742118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距离先验约束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79" name="直接连接符 78"/>
          <p:cNvCxnSpPr>
            <a:stCxn id="24" idx="3"/>
            <a:endCxn id="75" idx="1"/>
          </p:cNvCxnSpPr>
          <p:nvPr/>
        </p:nvCxnSpPr>
        <p:spPr>
          <a:xfrm>
            <a:off x="7341777" y="4631807"/>
            <a:ext cx="508594" cy="322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6447600" y="828360"/>
              <a:ext cx="710280" cy="33696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6447600" y="828360"/>
                <a:ext cx="710280" cy="336960"/>
              </a:xfrm>
              <a:prstGeom prst="rect"/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IoU</a:t>
            </a:r>
            <a:r>
              <a:rPr lang="en-US" altLang="zh-CN" dirty="0"/>
              <a:t>-range</a:t>
            </a:r>
            <a:r>
              <a:rPr lang="zh-CN" altLang="en-US" dirty="0"/>
              <a:t>统计表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/>
        </p:nvGraphicFramePr>
        <p:xfrm>
          <a:off x="1336956" y="1368276"/>
          <a:ext cx="9635844" cy="54046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3" name="墨迹 2"/>
              <p14:cNvContentPartPr/>
              <p14:nvPr/>
            </p14:nvContentPartPr>
            <p14:xfrm>
              <a:off x="1629000" y="1729800"/>
              <a:ext cx="10563120" cy="510624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3"/>
            </p:blipFill>
            <p:spPr>
              <a:xfrm>
                <a:off x="1629000" y="1729800"/>
                <a:ext cx="10563120" cy="5106240"/>
              </a:xfrm>
              <a:prstGeom prst="rect"/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9</Words>
  <Application>WPS Presentation</Application>
  <PresentationFormat>宽屏</PresentationFormat>
  <Paragraphs>154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31" baseType="lpstr">
      <vt:lpstr>Arial</vt:lpstr>
      <vt:lpstr>宋体</vt:lpstr>
      <vt:lpstr>Wingdings</vt:lpstr>
      <vt:lpstr>Cambria Math</vt:lpstr>
      <vt:lpstr>等线 Light</vt:lpstr>
      <vt:lpstr>Amiri</vt:lpstr>
      <vt:lpstr>宋体</vt:lpstr>
      <vt:lpstr>AR PL UKai CN</vt:lpstr>
      <vt:lpstr>等线</vt:lpstr>
      <vt:lpstr>微软雅黑</vt:lpstr>
      <vt:lpstr>Arial Unicode MS</vt:lpstr>
      <vt:lpstr>DejaVu Sans</vt:lpstr>
      <vt:lpstr>Caladea</vt:lpstr>
      <vt:lpstr>Abyssinica SIL</vt:lpstr>
      <vt:lpstr>Office 主题​​</vt:lpstr>
      <vt:lpstr>Equation.DSMT4</vt:lpstr>
      <vt:lpstr>Equation.DSMT4</vt:lpstr>
      <vt:lpstr>Equation.DSMT4</vt:lpstr>
      <vt:lpstr>Equation.DSMT4</vt:lpstr>
      <vt:lpstr>研究思路梳理</vt:lpstr>
      <vt:lpstr>Flowchart</vt:lpstr>
      <vt:lpstr>Sample Generation</vt:lpstr>
      <vt:lpstr>Region-Grow Segmentation</vt:lpstr>
      <vt:lpstr>Problem Definition</vt:lpstr>
      <vt:lpstr>Loss Function	</vt:lpstr>
      <vt:lpstr>Special Constraints</vt:lpstr>
      <vt:lpstr>PowerPoint 演示文稿</vt:lpstr>
      <vt:lpstr>IoU-range统计表</vt:lpstr>
      <vt:lpstr>实验计划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思路梳理</dc:title>
  <dc:creator>GaoBiao</dc:creator>
  <cp:lastModifiedBy>pku-m</cp:lastModifiedBy>
  <cp:revision>119</cp:revision>
  <dcterms:created xsi:type="dcterms:W3CDTF">2018-08-23T02:14:06Z</dcterms:created>
  <dcterms:modified xsi:type="dcterms:W3CDTF">2018-08-23T02:1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6634</vt:lpwstr>
  </property>
</Properties>
</file>